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814" w:rsidRDefault="00D44FFD" w:rsidP="00AD5BD6">
      <w:pP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t xml:space="preserve">International GCSE in Mathematics A - Paper </w:t>
      </w:r>
      <w:r w:rsidR="00AD5BD6"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t>4H</w:t>
      </w: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t xml:space="preserve"> mark scheme</w:t>
      </w:r>
    </w:p>
    <w:p w:rsidR="00463D0D" w:rsidRDefault="00463D0D">
      <w:pPr>
        <w:spacing w:after="160" w:line="259" w:lineRule="auto"/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543"/>
        <w:gridCol w:w="1560"/>
        <w:gridCol w:w="739"/>
        <w:gridCol w:w="851"/>
        <w:gridCol w:w="1249"/>
        <w:gridCol w:w="5008"/>
      </w:tblGrid>
      <w:tr w:rsidR="00AD5BD6" w:rsidRPr="00AD5097" w:rsidTr="00AD5BD6">
        <w:trPr>
          <w:trHeight w:val="194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Question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D5BD6" w:rsidRPr="00AD5097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Working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D5BD6" w:rsidRPr="00AD5097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nswer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D5BD6" w:rsidRPr="00AD5097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Mar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D5BD6" w:rsidRPr="00AD5097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O</w:t>
            </w:r>
          </w:p>
        </w:tc>
        <w:tc>
          <w:tcPr>
            <w:tcW w:w="6257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Notes</w:t>
            </w:r>
          </w:p>
        </w:tc>
      </w:tr>
      <w:tr w:rsidR="00AD5BD6" w:rsidRPr="00AD5097" w:rsidTr="00AD5BD6">
        <w:trPr>
          <w:trHeight w:val="194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>2 × 2 × 5 or 2 × 3 × 5 or 3 × 3 × 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>for one of 20, 30, 45 written as product of prime factors or</w:t>
            </w:r>
          </w:p>
        </w:tc>
      </w:tr>
      <w:tr w:rsidR="00AD5BD6" w:rsidRPr="00AD5097" w:rsidTr="00AD5BD6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>or two of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>list of at least 3 multiples of any two of 20, 30, 45</w:t>
            </w:r>
          </w:p>
        </w:tc>
      </w:tr>
      <w:tr w:rsidR="00AD5BD6" w:rsidRPr="00AD5097" w:rsidTr="00AD5BD6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>20, 40, 60 …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AD5BD6" w:rsidRPr="00AD5097" w:rsidTr="00AD5BD6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>30, 60, 90 …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AD5BD6" w:rsidRPr="00AD5097" w:rsidTr="00AD5BD6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>45, 90, 105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AD5BD6" w:rsidRPr="00AD5097" w:rsidTr="00AD5BD6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eastAsiaTheme="minorHAnsi" w:hAnsi="Times New Roman"/>
                <w:sz w:val="20"/>
                <w:lang w:eastAsia="en-US"/>
              </w:rPr>
              <w:t>2 × 2 × 5 and 2 × 3 × 5 and 3 × 3 × 5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BB27EC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AD5BD6" w:rsidRPr="00AD5097" w:rsidTr="00AD5BD6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>or all of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AD5BD6" w:rsidRPr="00AD5097" w:rsidTr="00335FE4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A93CE5">
              <w:rPr>
                <w:rFonts w:ascii="Times New Roman" w:eastAsiaTheme="minorHAnsi" w:hAnsi="Times New Roman"/>
                <w:sz w:val="20"/>
                <w:lang w:eastAsia="en-US"/>
              </w:rPr>
              <w:t>20, 40, 60 , 80 … 180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AD5BD6" w:rsidRPr="00AD5097" w:rsidTr="00335FE4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A93CE5">
              <w:rPr>
                <w:rFonts w:ascii="Times New Roman" w:eastAsiaTheme="minorHAnsi" w:hAnsi="Times New Roman"/>
                <w:sz w:val="20"/>
                <w:lang w:eastAsia="en-US"/>
              </w:rPr>
              <w:t>30, 60, 90 … 180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AD5BD6" w:rsidRPr="00AD5097" w:rsidTr="00335FE4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AD5BD6" w:rsidRPr="00A93CE5" w:rsidRDefault="00AD5BD6" w:rsidP="00AD5BD6">
            <w:pPr>
              <w:rPr>
                <w:rFonts w:ascii="Times New Roman" w:hAnsi="Times New Roman"/>
                <w:sz w:val="20"/>
              </w:rPr>
            </w:pPr>
            <w:r w:rsidRPr="00A93CE5">
              <w:rPr>
                <w:rFonts w:ascii="Times New Roman" w:eastAsiaTheme="minorHAnsi" w:hAnsi="Times New Roman"/>
                <w:sz w:val="20"/>
                <w:lang w:eastAsia="en-US"/>
              </w:rPr>
              <w:t>45, 90, 105 … 180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AD5BD6" w:rsidRPr="00AD5097" w:rsidTr="00335FE4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312EF4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AD5BD6" w:rsidRPr="00A93CE5" w:rsidRDefault="00AD5BD6" w:rsidP="00AD5BD6">
            <w:pPr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A93CE5">
              <w:rPr>
                <w:rFonts w:ascii="Times New Roman" w:hAnsi="Times New Roman"/>
                <w:sz w:val="20"/>
              </w:rPr>
              <w:t>180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A93CE5"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A93CE5">
              <w:rPr>
                <w:rFonts w:ascii="Times New Roman" w:hAnsi="Times New Roman"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D5BD6" w:rsidRPr="00A93CE5" w:rsidRDefault="00AD5BD6" w:rsidP="00AD5BD6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93CE5">
              <w:rPr>
                <w:rFonts w:ascii="Times New Roman" w:hAnsi="Times New Roman"/>
                <w:bCs/>
                <w:sz w:val="20"/>
              </w:rPr>
              <w:t xml:space="preserve">for 180 or 2 × 2 × 3 × 3 × 5 </w:t>
            </w:r>
            <w:proofErr w:type="spellStart"/>
            <w:r w:rsidRPr="00A93CE5">
              <w:rPr>
                <w:rFonts w:ascii="Times New Roman" w:hAnsi="Times New Roman"/>
                <w:bCs/>
                <w:sz w:val="20"/>
              </w:rPr>
              <w:t>oe</w:t>
            </w:r>
            <w:proofErr w:type="spellEnd"/>
          </w:p>
        </w:tc>
      </w:tr>
      <w:tr w:rsidR="00463D0D" w:rsidRPr="00AD5097" w:rsidTr="00AD5BD6">
        <w:trPr>
          <w:trHeight w:val="194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63D0D" w:rsidRPr="00312EF4" w:rsidRDefault="00AD5BD6" w:rsidP="00463D0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6D6AA7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6D6AA7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463D0D" w:rsidRPr="00936116" w:rsidRDefault="006D6AA7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for 7</w:t>
            </w:r>
            <w:r w:rsidRPr="00936116">
              <w:rPr>
                <w:rFonts w:ascii="Times New Roman" w:hAnsi="Times New Roman"/>
                <w:i/>
                <w:sz w:val="20"/>
              </w:rPr>
              <w:t>n</w:t>
            </w:r>
            <w:r w:rsidRPr="00936116">
              <w:rPr>
                <w:rFonts w:ascii="Times New Roman" w:hAnsi="Times New Roman"/>
                <w:sz w:val="20"/>
              </w:rPr>
              <w:t xml:space="preserve"> + </w:t>
            </w:r>
            <w:r w:rsidRPr="00936116">
              <w:rPr>
                <w:rFonts w:ascii="Times New Roman" w:hAnsi="Times New Roman"/>
                <w:i/>
                <w:sz w:val="20"/>
              </w:rPr>
              <w:t>k</w:t>
            </w:r>
            <w:r w:rsidRPr="00936116">
              <w:rPr>
                <w:rFonts w:ascii="Times New Roman" w:hAnsi="Times New Roman"/>
                <w:sz w:val="20"/>
              </w:rPr>
              <w:t xml:space="preserve"> (</w:t>
            </w:r>
            <w:r w:rsidRPr="00936116">
              <w:rPr>
                <w:rFonts w:ascii="Times New Roman" w:hAnsi="Times New Roman"/>
                <w:i/>
                <w:sz w:val="20"/>
              </w:rPr>
              <w:t>k</w:t>
            </w:r>
            <w:r w:rsidRPr="00936116">
              <w:rPr>
                <w:rFonts w:ascii="Times New Roman" w:hAnsi="Times New Roman"/>
                <w:sz w:val="20"/>
              </w:rPr>
              <w:t xml:space="preserve"> may be zero)</w:t>
            </w:r>
          </w:p>
        </w:tc>
      </w:tr>
      <w:tr w:rsidR="00463D0D" w:rsidRPr="00AD5097" w:rsidTr="00463D0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6D6AA7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7</w:t>
            </w:r>
            <w:r w:rsidRPr="00936116">
              <w:rPr>
                <w:rFonts w:ascii="Times New Roman" w:hAnsi="Times New Roman"/>
                <w:bCs/>
                <w:i/>
                <w:sz w:val="20"/>
              </w:rPr>
              <w:t>n</w:t>
            </w:r>
            <w:r w:rsidRPr="00936116">
              <w:rPr>
                <w:rFonts w:ascii="Times New Roman" w:hAnsi="Times New Roman"/>
                <w:bCs/>
                <w:sz w:val="20"/>
              </w:rPr>
              <w:t xml:space="preserve"> – 5 </w:t>
            </w:r>
            <w:proofErr w:type="spellStart"/>
            <w:r w:rsidRPr="00936116">
              <w:rPr>
                <w:rFonts w:ascii="Times New Roman" w:hAnsi="Times New Roman"/>
                <w:bCs/>
                <w:sz w:val="20"/>
              </w:rPr>
              <w:t>oe</w:t>
            </w:r>
            <w:proofErr w:type="spellEnd"/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6D6AA7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6D6AA7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463D0D" w:rsidRPr="00AD5097" w:rsidTr="005360EE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63D0D" w:rsidRPr="00312EF4" w:rsidRDefault="00AD5BD6" w:rsidP="00463D0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7A6507" w:rsidP="004B0492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position w:val="-24"/>
                <w:sz w:val="20"/>
                <w:lang w:eastAsia="en-US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6" o:title=""/>
                </v:shape>
                <o:OLEObject Type="Embed" ProgID="Equation.DSMT4" ShapeID="_x0000_i1025" DrawAspect="Content" ObjectID="_1526723082" r:id="rId7"/>
              </w:object>
            </w:r>
            <w:r w:rsidR="00BF6CC8">
              <w:rPr>
                <w:rFonts w:ascii="Times New Roman" w:eastAsiaTheme="minorHAnsi" w:hAnsi="Times New Roman"/>
                <w:sz w:val="20"/>
                <w:lang w:eastAsia="en-US"/>
              </w:rPr>
              <w:t>×</w:t>
            </w:r>
            <w:r w:rsidR="006D6AA7" w:rsidRPr="00936116">
              <w:rPr>
                <w:rFonts w:ascii="Times New Roman" w:eastAsiaTheme="minorHAnsi" w:hAnsi="Times New Roman"/>
                <w:sz w:val="20"/>
                <w:lang w:eastAsia="en-US"/>
              </w:rPr>
              <w:t xml:space="preserve"> (10 + 14) × 9</w:t>
            </w:r>
            <w:r w:rsidR="004B0492">
              <w:rPr>
                <w:rFonts w:ascii="Times New Roman" w:eastAsiaTheme="minorHAnsi" w:hAnsi="Times New Roman"/>
                <w:sz w:val="20"/>
                <w:lang w:eastAsia="en-US"/>
              </w:rPr>
              <w:t xml:space="preserve">  </w:t>
            </w:r>
            <w:proofErr w:type="spellStart"/>
            <w:r w:rsidR="006D6AA7"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oe</w:t>
            </w:r>
            <w:proofErr w:type="spellEnd"/>
            <w:r w:rsidR="006D6AA7"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 xml:space="preserve"> (= 108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63D0D" w:rsidRPr="00936116" w:rsidRDefault="005360EE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63D0D" w:rsidRPr="00936116" w:rsidRDefault="005360EE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63D0D" w:rsidRPr="00936116" w:rsidRDefault="005360EE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for area of cross section</w:t>
            </w:r>
          </w:p>
        </w:tc>
      </w:tr>
      <w:tr w:rsidR="00463D0D" w:rsidRPr="00AD5097" w:rsidTr="00463D0D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6D6AA7" w:rsidP="006D6AA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‘108’ × 6 (=648)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A12631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63D0D" w:rsidRPr="00936116" w:rsidRDefault="00A12631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(dep on previous M1) for volume of prism</w:t>
            </w:r>
          </w:p>
        </w:tc>
      </w:tr>
      <w:tr w:rsidR="00463D0D" w:rsidRPr="00AD5097" w:rsidTr="00766FD8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6D6AA7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‘648’ × 0.7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A12631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63D0D" w:rsidRPr="00936116" w:rsidRDefault="00A12631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(independent)</w:t>
            </w:r>
          </w:p>
        </w:tc>
      </w:tr>
      <w:tr w:rsidR="00463D0D" w:rsidRPr="00AD5097" w:rsidTr="00766FD8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5360EE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453.6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5360EE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A12631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63D0D" w:rsidRPr="00936116" w:rsidRDefault="00A12631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accept 454</w:t>
            </w:r>
          </w:p>
        </w:tc>
      </w:tr>
    </w:tbl>
    <w:p w:rsidR="00766FD8" w:rsidRDefault="00766FD8"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ayout w:type="fixed"/>
        <w:tblLook w:val="04A0"/>
      </w:tblPr>
      <w:tblGrid>
        <w:gridCol w:w="562"/>
        <w:gridCol w:w="426"/>
        <w:gridCol w:w="4521"/>
        <w:gridCol w:w="1560"/>
        <w:gridCol w:w="739"/>
        <w:gridCol w:w="983"/>
        <w:gridCol w:w="1249"/>
        <w:gridCol w:w="5008"/>
      </w:tblGrid>
      <w:tr w:rsidR="00712628" w:rsidRPr="00AD5097" w:rsidTr="00335FE4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712628" w:rsidRPr="00712628" w:rsidRDefault="00712628" w:rsidP="0071262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12628" w:rsidRPr="00AD5097" w:rsidRDefault="00712628" w:rsidP="00712628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Working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12628" w:rsidRPr="00AD5097" w:rsidRDefault="00712628" w:rsidP="00712628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nswer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12628" w:rsidRPr="00AD5097" w:rsidRDefault="00712628" w:rsidP="00712628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Mark</w: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712628" w:rsidRPr="00312EF4" w:rsidRDefault="00712628" w:rsidP="0071262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O</w:t>
            </w:r>
          </w:p>
        </w:tc>
        <w:tc>
          <w:tcPr>
            <w:tcW w:w="6257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12628" w:rsidRPr="00AD5097" w:rsidRDefault="00712628" w:rsidP="00712628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Notes</w:t>
            </w:r>
          </w:p>
        </w:tc>
      </w:tr>
      <w:tr w:rsidR="007A6507" w:rsidRPr="00AD5097" w:rsidTr="00712628">
        <w:trPr>
          <w:trHeight w:val="213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A6507" w:rsidRPr="00312EF4" w:rsidRDefault="00AD5BD6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463D0D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463D0D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</w:pPr>
            <w:r w:rsidRPr="004B0492">
              <w:rPr>
                <w:rFonts w:ascii="Times New Roman" w:eastAsiaTheme="minorHAnsi" w:hAnsi="Times New Roman"/>
                <w:i/>
                <w:sz w:val="19"/>
                <w:szCs w:val="19"/>
                <w:lang w:eastAsia="en-US"/>
              </w:rPr>
              <w:t>p</w:t>
            </w:r>
            <w:r w:rsidRPr="00910820">
              <w:rPr>
                <w:rFonts w:ascii="Times New Roman" w:eastAsiaTheme="minorHAnsi" w:hAnsi="Times New Roman"/>
                <w:sz w:val="19"/>
                <w:szCs w:val="19"/>
                <w:vertAlign w:val="superscript"/>
                <w:lang w:eastAsia="en-US"/>
              </w:rPr>
              <w:t>9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17425F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B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7A6507" w:rsidRPr="00AD5097" w:rsidTr="00712628">
        <w:trPr>
          <w:trHeight w:val="213"/>
        </w:trPr>
        <w:tc>
          <w:tcPr>
            <w:tcW w:w="562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A6507" w:rsidRPr="00312EF4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463D0D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463D0D"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A6507" w:rsidRPr="00936116" w:rsidRDefault="00A12631" w:rsidP="00910820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i/>
                <w:sz w:val="19"/>
                <w:szCs w:val="19"/>
                <w:lang w:eastAsia="en-US"/>
              </w:rPr>
              <w:t>m</w:t>
            </w:r>
            <w:r w:rsidR="007A6507" w:rsidRPr="00910820">
              <w:rPr>
                <w:rFonts w:ascii="Times New Roman" w:eastAsiaTheme="minorHAnsi" w:hAnsi="Times New Roman"/>
                <w:sz w:val="19"/>
                <w:szCs w:val="19"/>
                <w:vertAlign w:val="superscript"/>
                <w:lang w:eastAsia="en-US"/>
              </w:rPr>
              <w:t>−12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17425F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B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7A6507" w:rsidRPr="00AD5097" w:rsidTr="00712628">
        <w:trPr>
          <w:trHeight w:val="232"/>
        </w:trPr>
        <w:tc>
          <w:tcPr>
            <w:tcW w:w="562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A6507" w:rsidRPr="00312EF4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463D0D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463D0D">
              <w:rPr>
                <w:rFonts w:ascii="Times New Roman" w:hAnsi="Times New Roman"/>
                <w:b/>
                <w:sz w:val="20"/>
              </w:rPr>
              <w:t>c</w:t>
            </w: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A6507" w:rsidRPr="00936116" w:rsidRDefault="007A6507" w:rsidP="007A6507">
            <w:pPr>
              <w:jc w:val="center"/>
              <w:rPr>
                <w:rFonts w:ascii="Times New Roman" w:hAnsi="Times New Roman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1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17425F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B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17425F" w:rsidRPr="00AD5097" w:rsidTr="00712628">
        <w:trPr>
          <w:trHeight w:val="232"/>
        </w:trPr>
        <w:tc>
          <w:tcPr>
            <w:tcW w:w="562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17425F" w:rsidRPr="00312EF4" w:rsidRDefault="0017425F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7425F" w:rsidRPr="00463D0D" w:rsidRDefault="0017425F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d</w:t>
            </w: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7425F" w:rsidRPr="00936116" w:rsidRDefault="0017425F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7425F" w:rsidRPr="00936116" w:rsidRDefault="007845FC" w:rsidP="007A6507">
            <w:pPr>
              <w:jc w:val="center"/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</w:pPr>
            <w:r w:rsidRPr="00240E7B">
              <w:rPr>
                <w:rFonts w:ascii="Times New Roman" w:eastAsiaTheme="minorHAnsi" w:hAnsi="Times New Roman"/>
                <w:position w:val="-4"/>
                <w:sz w:val="19"/>
                <w:szCs w:val="19"/>
                <w:lang w:eastAsia="en-US"/>
              </w:rPr>
              <w:object w:dxaOrig="260" w:dyaOrig="460">
                <v:shape id="_x0000_i1026" type="#_x0000_t75" style="width:12.75pt;height:23.25pt" o:ole="">
                  <v:imagedata r:id="rId8" o:title=""/>
                </v:shape>
                <o:OLEObject Type="Embed" ProgID="Equation.DSMT4" ShapeID="_x0000_i1026" DrawAspect="Content" ObjectID="_1526723083" r:id="rId9"/>
              </w:object>
            </w:r>
            <w:r w:rsidR="00240E7B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 xml:space="preserve"> 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7425F" w:rsidRPr="00936116" w:rsidRDefault="0017425F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7425F" w:rsidRPr="00936116" w:rsidRDefault="00240E7B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7425F" w:rsidRPr="00936116" w:rsidRDefault="00240E7B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</w:pPr>
            <w:r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B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7425F" w:rsidRPr="00936116" w:rsidRDefault="0017425F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7A6507" w:rsidRPr="00AD5097" w:rsidTr="00712628">
        <w:trPr>
          <w:trHeight w:val="232"/>
        </w:trPr>
        <w:tc>
          <w:tcPr>
            <w:tcW w:w="562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A6507" w:rsidRPr="00312EF4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312EF4" w:rsidRDefault="0017425F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e</w:t>
            </w: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5</w:t>
            </w:r>
            <w:r w:rsidRPr="00936116">
              <w:rPr>
                <w:rFonts w:ascii="Times New Roman" w:eastAsiaTheme="minorHAnsi" w:hAnsi="Times New Roman"/>
                <w:i/>
                <w:sz w:val="19"/>
                <w:szCs w:val="19"/>
                <w:lang w:eastAsia="en-US"/>
              </w:rPr>
              <w:t>x</w:t>
            </w: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 xml:space="preserve"> + 35 = 2</w:t>
            </w:r>
            <w:r w:rsidRPr="00936116">
              <w:rPr>
                <w:rFonts w:ascii="Times New Roman" w:eastAsiaTheme="minorHAnsi" w:hAnsi="Times New Roman"/>
                <w:i/>
                <w:sz w:val="19"/>
                <w:szCs w:val="19"/>
                <w:lang w:eastAsia="en-US"/>
              </w:rPr>
              <w:t>x</w:t>
            </w: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 xml:space="preserve"> – 10 or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A6507" w:rsidRPr="00936116" w:rsidRDefault="006676F1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f</w:t>
            </w:r>
            <w:r w:rsidR="00590D2A" w:rsidRPr="00936116">
              <w:rPr>
                <w:rFonts w:ascii="Times New Roman" w:hAnsi="Times New Roman"/>
                <w:bCs/>
                <w:sz w:val="20"/>
              </w:rPr>
              <w:t>or removing bracket or dividing all terms by 5</w:t>
            </w:r>
          </w:p>
        </w:tc>
      </w:tr>
      <w:tr w:rsidR="007A6507" w:rsidRPr="00AD5097" w:rsidTr="00712628">
        <w:trPr>
          <w:trHeight w:val="232"/>
        </w:trPr>
        <w:tc>
          <w:tcPr>
            <w:tcW w:w="562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A6507" w:rsidRPr="00312EF4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312EF4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A6507" w:rsidRPr="00936116" w:rsidRDefault="00537C4C" w:rsidP="007A6507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position w:val="-20"/>
                <w:sz w:val="20"/>
                <w:lang w:eastAsia="en-US"/>
              </w:rPr>
              <w:object w:dxaOrig="1359" w:dyaOrig="540">
                <v:shape id="_x0000_i1027" type="#_x0000_t75" style="width:68.25pt;height:27pt" o:ole="">
                  <v:imagedata r:id="rId10" o:title=""/>
                </v:shape>
                <o:OLEObject Type="Embed" ProgID="Equation.DSMT4" ShapeID="_x0000_i1027" DrawAspect="Content" ObjectID="_1526723084" r:id="rId11"/>
              </w:object>
            </w: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7A6507" w:rsidRPr="00AD5097" w:rsidTr="00712628">
        <w:trPr>
          <w:trHeight w:val="232"/>
        </w:trPr>
        <w:tc>
          <w:tcPr>
            <w:tcW w:w="562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A6507" w:rsidRPr="00312EF4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312EF4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A6507" w:rsidRPr="00936116" w:rsidRDefault="00537C4C" w:rsidP="002F01D7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e.g. 5</w:t>
            </w:r>
            <w:r w:rsidRPr="00936116">
              <w:rPr>
                <w:rFonts w:ascii="Times New Roman" w:eastAsiaTheme="minorHAnsi" w:hAnsi="Times New Roman"/>
                <w:i/>
                <w:sz w:val="20"/>
                <w:lang w:eastAsia="en-US"/>
              </w:rPr>
              <w:t>x</w:t>
            </w: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 xml:space="preserve"> – 2</w:t>
            </w:r>
            <w:r w:rsidRPr="00936116">
              <w:rPr>
                <w:rFonts w:ascii="Times New Roman" w:eastAsiaTheme="minorHAnsi" w:hAnsi="Times New Roman"/>
                <w:i/>
                <w:sz w:val="20"/>
                <w:lang w:eastAsia="en-US"/>
              </w:rPr>
              <w:t>x</w:t>
            </w: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 xml:space="preserve"> = −10 </w:t>
            </w:r>
            <w:r w:rsidR="002F01D7">
              <w:rPr>
                <w:rFonts w:ascii="Times New Roman" w:eastAsiaTheme="minorHAnsi" w:hAnsi="Times New Roman"/>
                <w:sz w:val="20"/>
                <w:lang w:eastAsia="en-US"/>
              </w:rPr>
              <w:t>−</w:t>
            </w: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 xml:space="preserve"> 35 </w:t>
            </w:r>
            <w:r w:rsidRPr="00936116">
              <w:rPr>
                <w:rFonts w:ascii="Times New Roman" w:eastAsiaTheme="minorHAnsi" w:hAnsi="Times New Roman"/>
                <w:b/>
                <w:sz w:val="20"/>
                <w:lang w:eastAsia="en-US"/>
              </w:rPr>
              <w:t>or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A6507" w:rsidRPr="00936116" w:rsidRDefault="006676F1" w:rsidP="00590D2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f</w:t>
            </w:r>
            <w:r w:rsidR="00590D2A" w:rsidRPr="00936116">
              <w:rPr>
                <w:rFonts w:ascii="Times New Roman" w:hAnsi="Times New Roman"/>
                <w:bCs/>
                <w:sz w:val="20"/>
              </w:rPr>
              <w:t xml:space="preserve">or isolating </w:t>
            </w:r>
            <w:r w:rsidR="00590D2A" w:rsidRPr="00936116">
              <w:rPr>
                <w:rFonts w:ascii="Times New Roman" w:hAnsi="Times New Roman"/>
                <w:bCs/>
                <w:i/>
                <w:sz w:val="20"/>
              </w:rPr>
              <w:t>x</w:t>
            </w:r>
            <w:r w:rsidR="00590D2A" w:rsidRPr="00936116">
              <w:rPr>
                <w:rFonts w:ascii="Times New Roman" w:hAnsi="Times New Roman"/>
                <w:bCs/>
                <w:sz w:val="20"/>
              </w:rPr>
              <w:t xml:space="preserve"> terms in a correct equation</w:t>
            </w:r>
          </w:p>
        </w:tc>
      </w:tr>
      <w:tr w:rsidR="007A6507" w:rsidRPr="00AD5097" w:rsidTr="00712628">
        <w:trPr>
          <w:trHeight w:val="23"/>
        </w:trPr>
        <w:tc>
          <w:tcPr>
            <w:tcW w:w="562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A6507" w:rsidRPr="00312EF4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312EF4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A6507" w:rsidRPr="00936116" w:rsidRDefault="00537C4C" w:rsidP="007A6507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position w:val="-24"/>
                <w:sz w:val="20"/>
                <w:lang w:eastAsia="en-US"/>
              </w:rPr>
              <w:object w:dxaOrig="1359" w:dyaOrig="620">
                <v:shape id="_x0000_i1028" type="#_x0000_t75" style="width:68.25pt;height:30.75pt" o:ole="">
                  <v:imagedata r:id="rId12" o:title=""/>
                </v:shape>
                <o:OLEObject Type="Embed" ProgID="Equation.DSMT4" ShapeID="_x0000_i1028" DrawAspect="Content" ObjectID="_1526723085" r:id="rId13"/>
              </w:object>
            </w: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A6507" w:rsidRPr="00936116" w:rsidRDefault="007A650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A6507" w:rsidRPr="00936116" w:rsidRDefault="007A6507" w:rsidP="007A650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463D0D" w:rsidRPr="00AD5097" w:rsidTr="00712628">
        <w:trPr>
          <w:trHeight w:val="232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312EF4" w:rsidRDefault="00463D0D" w:rsidP="005360EE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7A6507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−15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17425F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463D0D" w:rsidP="005360E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63D0D" w:rsidRPr="00936116" w:rsidRDefault="007A650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63D0D" w:rsidRPr="00936116" w:rsidRDefault="00A12631" w:rsidP="006676F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d</w:t>
            </w:r>
            <w:r w:rsidR="006676F1" w:rsidRPr="00936116">
              <w:rPr>
                <w:rFonts w:ascii="Times New Roman" w:hAnsi="Times New Roman"/>
                <w:bCs/>
                <w:sz w:val="20"/>
              </w:rPr>
              <w:t>ep on M1</w:t>
            </w:r>
          </w:p>
        </w:tc>
      </w:tr>
      <w:tr w:rsidR="00BF6CC8" w:rsidRPr="00AD5097" w:rsidTr="00712628">
        <w:trPr>
          <w:trHeight w:val="232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F6CC8" w:rsidRPr="00312EF4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5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312EF4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14000 × 4 (=56000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AO1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F6CC8" w:rsidRPr="00936116" w:rsidRDefault="00BF6CC8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  <w:p w:rsidR="00BF6CC8" w:rsidRPr="00936116" w:rsidRDefault="00BF6CC8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F6CC8" w:rsidRPr="006F2992" w:rsidRDefault="00BF6CC8" w:rsidP="00BF6CC8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NB. multiplication by 4 may occur before or after percentage</w:t>
            </w:r>
            <w:r w:rsidR="006F2992">
              <w:rPr>
                <w:rFonts w:ascii="Times New Roman" w:eastAsiaTheme="minorHAnsi" w:hAnsi="Times New Roman"/>
                <w:sz w:val="20"/>
                <w:lang w:eastAsia="en-US"/>
              </w:rPr>
              <w:t xml:space="preserve"> </w:t>
            </w: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decrease</w:t>
            </w:r>
          </w:p>
        </w:tc>
      </w:tr>
      <w:tr w:rsidR="00BF6CC8" w:rsidRPr="00AD5097" w:rsidTr="00712628">
        <w:trPr>
          <w:trHeight w:val="232"/>
        </w:trPr>
        <w:tc>
          <w:tcPr>
            <w:tcW w:w="562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F6CC8" w:rsidRPr="00312EF4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312EF4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 xml:space="preserve">0.075 × ‘56000’ (=4200) </w:t>
            </w:r>
            <w:r w:rsidRPr="00936116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  <w:p w:rsidR="00BF6CC8" w:rsidRPr="00936116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0.075 × 14000 (=1050)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  <w:p w:rsidR="00BF6CC8" w:rsidRPr="00936116" w:rsidRDefault="00BF6CC8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BF6CC8" w:rsidRPr="00AD5097" w:rsidTr="00712628">
        <w:trPr>
          <w:trHeight w:val="232"/>
        </w:trPr>
        <w:tc>
          <w:tcPr>
            <w:tcW w:w="562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F6CC8" w:rsidRPr="00312EF4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312EF4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 xml:space="preserve">‘56000’ – ‘42000’ </w:t>
            </w:r>
            <w:r w:rsidRPr="00936116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  <w:p w:rsidR="00BF6CC8" w:rsidRPr="00936116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14000 – ‘1050’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(dep)</w:t>
            </w:r>
          </w:p>
        </w:tc>
      </w:tr>
      <w:tr w:rsidR="00BF6CC8" w:rsidRPr="00AD5097" w:rsidTr="00712628">
        <w:trPr>
          <w:trHeight w:val="232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BF6CC8" w:rsidRPr="00312EF4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312EF4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51 800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98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F6CC8" w:rsidRPr="00936116" w:rsidRDefault="00BF6CC8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F6CC8" w:rsidRPr="00936116" w:rsidRDefault="00BF6CC8" w:rsidP="00BF6CC8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C84343" w:rsidRDefault="00C84343" w:rsidP="00A242CC">
      <w:pP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p w:rsidR="00C84343" w:rsidRDefault="00C84343">
      <w:pPr>
        <w:spacing w:after="160" w:line="259" w:lineRule="auto"/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br w:type="page"/>
      </w:r>
    </w:p>
    <w:p w:rsidR="0078386C" w:rsidRDefault="0078386C">
      <w:pPr>
        <w:spacing w:after="160" w:line="259" w:lineRule="auto"/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402"/>
        <w:gridCol w:w="2126"/>
        <w:gridCol w:w="709"/>
        <w:gridCol w:w="708"/>
        <w:gridCol w:w="851"/>
        <w:gridCol w:w="2977"/>
        <w:gridCol w:w="2177"/>
      </w:tblGrid>
      <w:tr w:rsidR="0078386C" w:rsidRPr="00AD5097" w:rsidTr="00EC2AD4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78386C" w:rsidRPr="00AD5097" w:rsidRDefault="0078386C" w:rsidP="00335FE4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Question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8386C" w:rsidRPr="00AD5097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Working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8386C" w:rsidRPr="00AD5097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8386C" w:rsidRPr="00AD5097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Mark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8386C" w:rsidRPr="00AD5097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O</w:t>
            </w:r>
          </w:p>
        </w:tc>
        <w:tc>
          <w:tcPr>
            <w:tcW w:w="60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8386C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Notes</w:t>
            </w:r>
          </w:p>
        </w:tc>
      </w:tr>
      <w:tr w:rsidR="00EC2AD4" w:rsidRPr="00AD5097" w:rsidTr="005C428D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C2AD4" w:rsidRPr="00312EF4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6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463D0D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463D0D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C2AD4" w:rsidRPr="00936116" w:rsidRDefault="00EC2AD4" w:rsidP="005C428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triangle with</w:t>
            </w:r>
          </w:p>
          <w:p w:rsidR="00EC2AD4" w:rsidRPr="00936116" w:rsidRDefault="00EC2AD4" w:rsidP="005C428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vertice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B1</w:t>
            </w:r>
          </w:p>
        </w:tc>
        <w:tc>
          <w:tcPr>
            <w:tcW w:w="5154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EC2AD4" w:rsidRPr="00AD5097" w:rsidTr="005C428D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C2AD4" w:rsidRPr="00312EF4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463D0D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(3, −1) (3, −4) (5, −4)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EC2AD4" w:rsidRPr="00AD5097" w:rsidTr="005C428D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C2AD4" w:rsidRPr="00312EF4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463D0D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C2AD4" w:rsidRPr="00936116" w:rsidRDefault="00EC2AD4" w:rsidP="00EC2AD4">
            <w:pPr>
              <w:jc w:val="center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 xml:space="preserve">Rotation 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B1</w:t>
            </w: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EC2AD4" w:rsidRPr="00AD5097" w:rsidTr="005C428D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C2AD4" w:rsidRPr="00312EF4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312EF4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centre (−3, 0)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B1</w:t>
            </w: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EC2AD4" w:rsidRPr="00AD5097" w:rsidTr="005C428D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C2AD4" w:rsidRPr="00312EF4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312EF4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936116">
              <w:rPr>
                <w:rFonts w:ascii="Times New Roman" w:hAnsi="Times New Roman"/>
                <w:sz w:val="20"/>
              </w:rPr>
              <w:t>90° anticlockwise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eastAsiaTheme="minorHAnsi" w:hAnsi="Times New Roman"/>
                <w:sz w:val="19"/>
                <w:szCs w:val="19"/>
                <w:lang w:eastAsia="en-US"/>
              </w:rPr>
              <w:t>B1</w:t>
            </w: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C2AD4" w:rsidRPr="00936116" w:rsidRDefault="00EC2AD4" w:rsidP="00BB27E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ccept +90</w:t>
            </w:r>
            <w:r w:rsidR="00BB27EC">
              <w:rPr>
                <w:rFonts w:ascii="Times New Roman" w:hAnsi="Times New Roman"/>
                <w:bCs/>
                <w:sz w:val="20"/>
              </w:rPr>
              <w:t>°</w:t>
            </w:r>
            <w:r w:rsidRPr="00936116">
              <w:rPr>
                <w:rFonts w:ascii="Times New Roman" w:hAnsi="Times New Roman"/>
                <w:bCs/>
                <w:sz w:val="20"/>
              </w:rPr>
              <w:t>, 270° clockwise, −270°</w:t>
            </w:r>
          </w:p>
        </w:tc>
      </w:tr>
      <w:tr w:rsidR="00EC2AD4" w:rsidRPr="00AD5097" w:rsidTr="005C428D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EC2AD4" w:rsidRPr="00312EF4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312EF4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C2AD4" w:rsidRPr="00936116" w:rsidRDefault="00EC2AD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15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NB. If more than one transformation then no marks can be</w:t>
            </w:r>
          </w:p>
          <w:p w:rsidR="00EC2AD4" w:rsidRPr="00936116" w:rsidRDefault="00EC2AD4" w:rsidP="00EC2AD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936116">
              <w:rPr>
                <w:rFonts w:ascii="Times New Roman" w:hAnsi="Times New Roman"/>
                <w:bCs/>
                <w:sz w:val="20"/>
              </w:rPr>
              <w:t>awarded</w:t>
            </w:r>
          </w:p>
        </w:tc>
      </w:tr>
      <w:tr w:rsidR="0078386C" w:rsidRPr="00AD5097" w:rsidTr="005C428D">
        <w:trPr>
          <w:trHeight w:val="194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8386C" w:rsidRPr="00312EF4" w:rsidRDefault="00EC2AD4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632601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 xml:space="preserve">4 × 15 (=60) </w:t>
            </w:r>
            <w:r w:rsidRPr="00632601">
              <w:rPr>
                <w:rFonts w:ascii="Times New Roman" w:hAnsi="Times New Roman"/>
                <w:b/>
                <w:bCs/>
                <w:sz w:val="20"/>
              </w:rPr>
              <w:t>or</w:t>
            </w:r>
            <w:r w:rsidRPr="00632601"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632601">
              <w:rPr>
                <w:rFonts w:ascii="Times New Roman" w:hAnsi="Times New Roman"/>
                <w:bCs/>
                <w:position w:val="-24"/>
                <w:sz w:val="20"/>
              </w:rPr>
              <w:object w:dxaOrig="1520" w:dyaOrig="620">
                <v:shape id="_x0000_i1029" type="#_x0000_t75" style="width:75.75pt;height:30.75pt" o:ole="">
                  <v:imagedata r:id="rId14" o:title=""/>
                </v:shape>
                <o:OLEObject Type="Embed" ProgID="Equation.DSMT4" ShapeID="_x0000_i1029" DrawAspect="Content" ObjectID="_1526723086" r:id="rId15"/>
              </w:object>
            </w:r>
            <w:r w:rsidRPr="00632601"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AO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154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78386C" w:rsidRPr="00AD5097" w:rsidTr="005C428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8386C" w:rsidRPr="00312EF4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32601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78386C" w:rsidRPr="00AD5097" w:rsidTr="005C428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8386C" w:rsidRPr="00312EF4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BB27E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 xml:space="preserve">4 × 15 − </w:t>
            </w:r>
            <w:r w:rsidR="00BB27EC">
              <w:rPr>
                <w:rFonts w:ascii="Times New Roman" w:hAnsi="Times New Roman"/>
                <w:bCs/>
                <w:sz w:val="20"/>
              </w:rPr>
              <w:t>39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78386C" w:rsidRPr="00AD5097" w:rsidTr="005C428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8386C" w:rsidRPr="00312EF4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2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78386C" w:rsidRPr="00AD5097" w:rsidTr="005C428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8386C" w:rsidRPr="00312EF4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632601"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632601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d 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 xml:space="preserve">− </w:t>
            </w:r>
            <w:r w:rsidRPr="00632601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a 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 xml:space="preserve">= 10 </w:t>
            </w:r>
            <w:r w:rsidRPr="00632601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or </w:t>
            </w:r>
            <w:r w:rsidRPr="00632601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a = 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 xml:space="preserve">11 </w:t>
            </w:r>
            <w:r w:rsidRPr="00632601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AO3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>ft from (a)</w:t>
            </w:r>
          </w:p>
        </w:tc>
      </w:tr>
      <w:tr w:rsidR="0078386C" w:rsidRPr="00AD5097" w:rsidTr="005C428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8386C" w:rsidRPr="00312EF4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632601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a 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 xml:space="preserve">= “21” – 10 </w:t>
            </w:r>
            <w:r w:rsidRPr="00632601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 xml:space="preserve">(can be implied by 11, </w:t>
            </w:r>
            <w:r w:rsidRPr="00632601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b¸ c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 xml:space="preserve">, 21 </w:t>
            </w:r>
            <w:r w:rsidRPr="00632601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</w:tr>
      <w:tr w:rsidR="0078386C" w:rsidRPr="00AD5097" w:rsidTr="005C428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8386C" w:rsidRPr="00312EF4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8386C" w:rsidRPr="00632601" w:rsidRDefault="0078386C" w:rsidP="0078386C">
            <w:pPr>
              <w:rPr>
                <w:rFonts w:ascii="Times New Roman" w:hAnsi="Times New Roman"/>
                <w:sz w:val="20"/>
              </w:rPr>
            </w:pPr>
            <w:r w:rsidRPr="00632601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b 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 xml:space="preserve">+ </w:t>
            </w:r>
            <w:r w:rsidRPr="00632601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c 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>= 39 − 11 = 28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8386C" w:rsidRPr="00632601" w:rsidRDefault="0078386C" w:rsidP="0078386C">
            <w:pPr>
              <w:rPr>
                <w:rFonts w:ascii="Times New Roman" w:hAnsi="Times New Roman"/>
                <w:sz w:val="20"/>
              </w:rPr>
            </w:pPr>
            <w:r w:rsidRPr="00632601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a, b, c, d 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 xml:space="preserve">with </w:t>
            </w:r>
            <w:r w:rsidRPr="00632601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b 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 xml:space="preserve">+ </w:t>
            </w:r>
            <w:r w:rsidRPr="00632601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c 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>= 28)</w:t>
            </w:r>
          </w:p>
        </w:tc>
      </w:tr>
      <w:tr w:rsidR="0078386C" w:rsidRPr="00AD5097" w:rsidTr="005C428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8386C" w:rsidRPr="00312EF4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1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 xml:space="preserve">A1 </w:t>
            </w:r>
            <w:proofErr w:type="spellStart"/>
            <w:r w:rsidRPr="00632601">
              <w:rPr>
                <w:rFonts w:ascii="Times New Roman" w:hAnsi="Times New Roman"/>
                <w:bCs/>
                <w:sz w:val="20"/>
              </w:rPr>
              <w:t>cao</w:t>
            </w:r>
            <w:proofErr w:type="spellEnd"/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632601" w:rsidRPr="00AD5097" w:rsidTr="005C428D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32601" w:rsidRPr="00312EF4" w:rsidRDefault="00EC2AD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8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63260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0.02 × 40</w:t>
            </w:r>
            <w:r w:rsidR="00BB27EC">
              <w:rPr>
                <w:rFonts w:ascii="Times New Roman" w:hAnsi="Times New Roman"/>
                <w:bCs/>
                <w:sz w:val="20"/>
              </w:rPr>
              <w:t> </w:t>
            </w:r>
            <w:r w:rsidRPr="00632601">
              <w:rPr>
                <w:rFonts w:ascii="Times New Roman" w:hAnsi="Times New Roman"/>
                <w:bCs/>
                <w:sz w:val="20"/>
              </w:rPr>
              <w:t xml:space="preserve">000 (=800) </w:t>
            </w:r>
            <w:r w:rsidRPr="00632601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632601">
              <w:rPr>
                <w:rFonts w:ascii="Times New Roman" w:hAnsi="Times New Roman"/>
                <w:bCs/>
                <w:sz w:val="20"/>
              </w:rPr>
              <w:t>1.02 × 40</w:t>
            </w:r>
            <w:r w:rsidR="00BB27EC">
              <w:rPr>
                <w:rFonts w:ascii="Times New Roman" w:hAnsi="Times New Roman"/>
                <w:bCs/>
                <w:sz w:val="20"/>
              </w:rPr>
              <w:t> </w:t>
            </w:r>
            <w:r w:rsidRPr="00632601">
              <w:rPr>
                <w:rFonts w:ascii="Times New Roman" w:hAnsi="Times New Roman"/>
                <w:bCs/>
                <w:sz w:val="20"/>
              </w:rPr>
              <w:t>00</w:t>
            </w:r>
            <w:r w:rsidR="00BB27EC">
              <w:rPr>
                <w:rFonts w:ascii="Times New Roman" w:hAnsi="Times New Roman"/>
                <w:bCs/>
                <w:sz w:val="20"/>
              </w:rPr>
              <w:t>0</w:t>
            </w:r>
          </w:p>
          <w:p w:rsidR="00632601" w:rsidRPr="00632601" w:rsidRDefault="00632601" w:rsidP="0063260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(=40</w:t>
            </w:r>
            <w:r w:rsidR="00BB27EC">
              <w:rPr>
                <w:rFonts w:ascii="Times New Roman" w:hAnsi="Times New Roman"/>
                <w:bCs/>
                <w:sz w:val="20"/>
              </w:rPr>
              <w:t> </w:t>
            </w:r>
            <w:r w:rsidRPr="00632601">
              <w:rPr>
                <w:rFonts w:ascii="Times New Roman" w:hAnsi="Times New Roman"/>
                <w:bCs/>
                <w:sz w:val="20"/>
              </w:rPr>
              <w:t xml:space="preserve">800) </w:t>
            </w:r>
            <w:r w:rsidRPr="00632601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632601">
              <w:rPr>
                <w:rFonts w:ascii="Times New Roman" w:hAnsi="Times New Roman"/>
                <w:bCs/>
                <w:sz w:val="20"/>
              </w:rPr>
              <w:t>240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297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17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EC2AD4" w:rsidRPr="00AD5097" w:rsidTr="005C428D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EC2AD4" w:rsidRPr="00312EF4" w:rsidRDefault="00EC2AD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632601" w:rsidRDefault="00EC2AD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632601" w:rsidRDefault="00EC2AD4" w:rsidP="00632601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32601">
              <w:rPr>
                <w:rFonts w:ascii="Times New Roman" w:hAnsi="Times New Roman"/>
                <w:sz w:val="20"/>
              </w:rPr>
              <w:t>"40</w:t>
            </w:r>
            <w:r w:rsidR="00BB27EC">
              <w:rPr>
                <w:rFonts w:ascii="Times New Roman" w:hAnsi="Times New Roman"/>
                <w:bCs/>
                <w:sz w:val="20"/>
              </w:rPr>
              <w:t> </w:t>
            </w:r>
            <w:r w:rsidRPr="00632601">
              <w:rPr>
                <w:rFonts w:ascii="Times New Roman" w:hAnsi="Times New Roman"/>
                <w:sz w:val="20"/>
              </w:rPr>
              <w:t>800"</w:t>
            </w:r>
            <w:r>
              <w:rPr>
                <w:rFonts w:ascii="Times New Roman" w:hAnsi="Times New Roman"/>
                <w:sz w:val="20"/>
              </w:rPr>
              <w:t xml:space="preserve"> </w:t>
            </w:r>
            <w:r w:rsidRPr="00632601">
              <w:rPr>
                <w:rFonts w:ascii="Times New Roman" w:hAnsi="Times New Roman"/>
                <w:sz w:val="20"/>
              </w:rPr>
              <w:t>×</w:t>
            </w:r>
            <w:r>
              <w:rPr>
                <w:rFonts w:ascii="Times New Roman" w:hAnsi="Times New Roman"/>
                <w:sz w:val="20"/>
              </w:rPr>
              <w:t xml:space="preserve"> </w:t>
            </w:r>
            <w:r w:rsidRPr="00632601">
              <w:rPr>
                <w:rFonts w:ascii="Times New Roman" w:hAnsi="Times New Roman"/>
                <w:sz w:val="20"/>
              </w:rPr>
              <w:t xml:space="preserve">0.02(=816) </w:t>
            </w:r>
            <w:r w:rsidRPr="00632601">
              <w:rPr>
                <w:rFonts w:ascii="Times New Roman" w:hAnsi="Times New Roman"/>
                <w:b/>
                <w:bCs/>
                <w:sz w:val="20"/>
              </w:rPr>
              <w:t>and</w:t>
            </w:r>
          </w:p>
          <w:p w:rsidR="00EC2AD4" w:rsidRPr="00632601" w:rsidRDefault="00EC2AD4" w:rsidP="0063260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2601">
              <w:rPr>
                <w:rFonts w:ascii="Times New Roman" w:hAnsi="Times New Roman"/>
                <w:sz w:val="20"/>
              </w:rPr>
              <w:t>"41</w:t>
            </w:r>
            <w:r w:rsidR="00BB27EC">
              <w:rPr>
                <w:rFonts w:ascii="Times New Roman" w:hAnsi="Times New Roman"/>
                <w:bCs/>
                <w:sz w:val="20"/>
              </w:rPr>
              <w:t> </w:t>
            </w:r>
            <w:r w:rsidRPr="00632601">
              <w:rPr>
                <w:rFonts w:ascii="Times New Roman" w:hAnsi="Times New Roman"/>
                <w:sz w:val="20"/>
              </w:rPr>
              <w:t>616"</w:t>
            </w:r>
            <w:r>
              <w:rPr>
                <w:rFonts w:ascii="Times New Roman" w:hAnsi="Times New Roman"/>
                <w:sz w:val="20"/>
              </w:rPr>
              <w:t xml:space="preserve"> </w:t>
            </w:r>
            <w:r w:rsidRPr="00632601">
              <w:rPr>
                <w:rFonts w:ascii="Times New Roman" w:hAnsi="Times New Roman"/>
                <w:sz w:val="20"/>
              </w:rPr>
              <w:t>×</w:t>
            </w:r>
            <w:r>
              <w:rPr>
                <w:rFonts w:ascii="Times New Roman" w:hAnsi="Times New Roman"/>
                <w:sz w:val="20"/>
              </w:rPr>
              <w:t xml:space="preserve"> </w:t>
            </w:r>
            <w:r w:rsidRPr="00632601">
              <w:rPr>
                <w:rFonts w:ascii="Times New Roman" w:hAnsi="Times New Roman"/>
                <w:sz w:val="20"/>
              </w:rPr>
              <w:t xml:space="preserve">0.02(=832.32) </w:t>
            </w:r>
            <w:r w:rsidRPr="00632601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632601" w:rsidRDefault="00EC2AD4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632601" w:rsidRDefault="00EC2AD4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EC2AD4" w:rsidRPr="00632601" w:rsidRDefault="00EC2AD4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EC2AD4" w:rsidRPr="00632601" w:rsidRDefault="00EC2AD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154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C2AD4" w:rsidRPr="00632601" w:rsidRDefault="00EC2AD4" w:rsidP="0063260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 xml:space="preserve">(dep) method to find interest for year 2 </w:t>
            </w:r>
            <w:r w:rsidRPr="00632601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and 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>year 3</w:t>
            </w:r>
          </w:p>
        </w:tc>
      </w:tr>
      <w:tr w:rsidR="00632601" w:rsidRPr="00AD5097" w:rsidTr="005C428D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32601" w:rsidRPr="00312EF4" w:rsidRDefault="0063260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>2448.32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32601" w:rsidRPr="00632601" w:rsidRDefault="0063260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17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32601" w:rsidRPr="00632601" w:rsidRDefault="00632601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78386C" w:rsidRPr="00AD5097" w:rsidTr="005C428D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78386C" w:rsidRPr="00312EF4" w:rsidRDefault="0078386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632601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>42</w:t>
            </w:r>
            <w:r w:rsidR="00BB27EC">
              <w:rPr>
                <w:rFonts w:ascii="Times New Roman" w:hAnsi="Times New Roman"/>
                <w:bCs/>
                <w:sz w:val="20"/>
              </w:rPr>
              <w:t> </w:t>
            </w: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>448.3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632601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>3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8386C" w:rsidRPr="00632601" w:rsidRDefault="0063260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2601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15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8386C" w:rsidRPr="00632601" w:rsidRDefault="0078386C" w:rsidP="007838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EC2AD4" w:rsidRDefault="00EC2AD4">
      <w:r>
        <w:br w:type="page"/>
      </w:r>
    </w:p>
    <w:p w:rsidR="0024129C" w:rsidRDefault="0024129C">
      <w:pPr>
        <w:spacing w:after="160" w:line="259" w:lineRule="auto"/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p w:rsidR="00335FE4" w:rsidRDefault="00335FE4"/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543"/>
        <w:gridCol w:w="1560"/>
        <w:gridCol w:w="739"/>
        <w:gridCol w:w="851"/>
        <w:gridCol w:w="1249"/>
        <w:gridCol w:w="5008"/>
      </w:tblGrid>
      <w:tr w:rsidR="0024129C" w:rsidRPr="00AD5097" w:rsidTr="002F01D7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24129C" w:rsidRPr="00AD5097" w:rsidRDefault="0024129C" w:rsidP="00335FE4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Question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24129C" w:rsidRPr="00AD5097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Working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24129C" w:rsidRPr="00AD5097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nswer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24129C" w:rsidRPr="00AD5097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Mar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24129C" w:rsidRPr="00AD5097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O</w:t>
            </w:r>
          </w:p>
        </w:tc>
        <w:tc>
          <w:tcPr>
            <w:tcW w:w="6257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24129C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Notes</w:t>
            </w:r>
          </w:p>
        </w:tc>
      </w:tr>
      <w:tr w:rsidR="002F01D7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F01D7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9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F01D7" w:rsidRDefault="002F01D7" w:rsidP="002F01D7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3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19"/>
                <w:szCs w:val="19"/>
                <w:lang w:eastAsia="en-US"/>
              </w:rPr>
              <w:t xml:space="preserve">x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+ 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19"/>
                <w:szCs w:val="19"/>
                <w:lang w:eastAsia="en-US"/>
              </w:rPr>
              <w:t xml:space="preserve">y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= 13     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sz w:val="19"/>
                <w:szCs w:val="19"/>
                <w:lang w:eastAsia="en-US"/>
              </w:rPr>
              <w:t xml:space="preserve">or     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6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19"/>
                <w:szCs w:val="19"/>
                <w:lang w:eastAsia="en-US"/>
              </w:rPr>
              <w:t xml:space="preserve">x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+ 2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19"/>
                <w:szCs w:val="19"/>
                <w:lang w:eastAsia="en-US"/>
              </w:rPr>
              <w:t xml:space="preserve">y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= 26</w:t>
            </w:r>
          </w:p>
          <w:p w:rsidR="002F01D7" w:rsidRPr="00632601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−   3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19"/>
                <w:szCs w:val="19"/>
                <w:lang w:eastAsia="en-US"/>
              </w:rPr>
              <w:t xml:space="preserve">x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– 6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19"/>
                <w:szCs w:val="19"/>
                <w:lang w:eastAsia="en-US"/>
              </w:rPr>
              <w:t xml:space="preserve">y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= 27  </w:t>
            </w:r>
            <w:r w:rsidR="004B0492"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+    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19"/>
                <w:szCs w:val="19"/>
                <w:lang w:eastAsia="en-US"/>
              </w:rPr>
              <w:t xml:space="preserve">x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– 2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19"/>
                <w:szCs w:val="19"/>
                <w:lang w:eastAsia="en-US"/>
              </w:rPr>
              <w:t xml:space="preserve">y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= 9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F01D7" w:rsidRPr="00632601" w:rsidRDefault="002F01D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F01D7" w:rsidRDefault="002F01D7" w:rsidP="002F01D7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multiplication of one equation with correct operation selected</w:t>
            </w:r>
          </w:p>
          <w:p w:rsidR="002F01D7" w:rsidRDefault="002F01D7" w:rsidP="002F01D7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-BoldMT" w:eastAsiaTheme="minorHAnsi" w:hAnsi="TimesNewRomanPS-BoldMT" w:cs="TimesNewRomanPS-BoldMT"/>
                <w:b/>
                <w:bCs/>
                <w:sz w:val="19"/>
                <w:szCs w:val="19"/>
                <w:lang w:eastAsia="en-US"/>
              </w:rPr>
              <w:t xml:space="preserve">or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rearrangement of one equation with substitution into</w:t>
            </w:r>
          </w:p>
          <w:p w:rsidR="002F01D7" w:rsidRPr="00632601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second</w:t>
            </w:r>
          </w:p>
        </w:tc>
      </w:tr>
      <w:tr w:rsidR="002F01D7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F01D7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proofErr w:type="spellStart"/>
            <w:proofErr w:type="gramStart"/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eg</w:t>
            </w:r>
            <w:proofErr w:type="spellEnd"/>
            <w:proofErr w:type="gramEnd"/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. 3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19"/>
                <w:szCs w:val="19"/>
                <w:lang w:eastAsia="en-US"/>
              </w:rPr>
              <w:t xml:space="preserve">x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– 2 = 13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sz w:val="19"/>
                <w:szCs w:val="19"/>
                <w:lang w:eastAsia="en-US"/>
              </w:rPr>
              <w:t xml:space="preserve">or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15 + 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19"/>
                <w:szCs w:val="19"/>
                <w:lang w:eastAsia="en-US"/>
              </w:rPr>
              <w:t xml:space="preserve">y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= 13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(dep) correct method to find second variable</w:t>
            </w:r>
          </w:p>
        </w:tc>
      </w:tr>
      <w:tr w:rsidR="002F01D7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2F01D7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5, −2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F01D7" w:rsidRPr="00632601" w:rsidRDefault="002F01D7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F01D7" w:rsidRPr="00632601" w:rsidRDefault="002F01D7" w:rsidP="002F01D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for both solutions dependent on correct working</w:t>
            </w:r>
          </w:p>
        </w:tc>
      </w:tr>
      <w:tr w:rsidR="0024129C" w:rsidRPr="00AD5097" w:rsidTr="002F01D7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4129C" w:rsidRPr="00312EF4" w:rsidRDefault="002F01D7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0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24129C">
              <w:rPr>
                <w:rFonts w:ascii="Times New Roman" w:hAnsi="Times New Roman"/>
                <w:bCs/>
                <w:position w:val="-24"/>
                <w:sz w:val="20"/>
              </w:rPr>
              <w:object w:dxaOrig="720" w:dyaOrig="620">
                <v:shape id="_x0000_i1153" type="#_x0000_t75" style="width:36pt;height:30.75pt" o:ole="">
                  <v:imagedata r:id="rId16" o:title=""/>
                </v:shape>
                <o:OLEObject Type="Embed" ProgID="Equation.DSMT4" ShapeID="_x0000_i1153" DrawAspect="Content" ObjectID="_1526723087" r:id="rId17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24129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24129C" w:rsidRPr="00AD5097" w:rsidTr="0024129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4129C" w:rsidRPr="00312EF4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24129C">
              <w:rPr>
                <w:rFonts w:ascii="Times New Roman" w:hAnsi="Times New Roman"/>
                <w:bCs/>
                <w:position w:val="-24"/>
                <w:sz w:val="20"/>
              </w:rPr>
              <w:object w:dxaOrig="700" w:dyaOrig="620">
                <v:shape id="_x0000_i1154" type="#_x0000_t75" style="width:35.25pt;height:30.75pt" o:ole="">
                  <v:imagedata r:id="rId18" o:title=""/>
                </v:shape>
                <o:OLEObject Type="Embed" ProgID="Equation.DSMT4" ShapeID="_x0000_i1154" DrawAspect="Content" ObjectID="_1526723088" r:id="rId19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 </w:t>
            </w:r>
            <w:r w:rsidRPr="0024129C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24129C">
              <w:rPr>
                <w:rFonts w:ascii="Times New Roman" w:hAnsi="Times New Roman"/>
                <w:bCs/>
                <w:position w:val="-24"/>
                <w:sz w:val="20"/>
              </w:rPr>
              <w:object w:dxaOrig="820" w:dyaOrig="620">
                <v:shape id="_x0000_i1155" type="#_x0000_t75" style="width:41.25pt;height:30.75pt" o:ole="">
                  <v:imagedata r:id="rId20" o:title=""/>
                </v:shape>
                <o:OLEObject Type="Embed" ProgID="Equation.DSMT4" ShapeID="_x0000_i1155" DrawAspect="Content" ObjectID="_1526723089" r:id="rId21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 </w:t>
            </w:r>
            <w:r w:rsidRPr="0024129C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24129C">
              <w:rPr>
                <w:rFonts w:ascii="Times New Roman" w:hAnsi="Times New Roman"/>
                <w:bCs/>
                <w:position w:val="-24"/>
                <w:sz w:val="20"/>
              </w:rPr>
              <w:object w:dxaOrig="740" w:dyaOrig="620">
                <v:shape id="_x0000_i1156" type="#_x0000_t75" style="width:36.75pt;height:30.75pt" o:ole="">
                  <v:imagedata r:id="rId22" o:title=""/>
                </v:shape>
                <o:OLEObject Type="Embed" ProgID="Equation.DSMT4" ShapeID="_x0000_i1156" DrawAspect="Content" ObjectID="_1526723090" r:id="rId23"/>
              </w:objec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</w:p>
        </w:tc>
      </w:tr>
      <w:tr w:rsidR="0024129C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4129C" w:rsidRPr="00312EF4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4129C" w:rsidRPr="00632601" w:rsidRDefault="0024129C" w:rsidP="00335FE4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>answer given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4129C" w:rsidRPr="00632601" w:rsidRDefault="0024129C" w:rsidP="00335FE4">
            <w:pPr>
              <w:rPr>
                <w:rFonts w:ascii="Times New Roman" w:hAnsi="Times New Roman"/>
                <w:sz w:val="20"/>
              </w:rPr>
            </w:pPr>
            <w:r w:rsidRPr="0024129C">
              <w:rPr>
                <w:rFonts w:ascii="Times New Roman" w:hAnsi="Times New Roman"/>
                <w:sz w:val="20"/>
              </w:rPr>
              <w:t>correct answer from correct working</w:t>
            </w:r>
          </w:p>
        </w:tc>
      </w:tr>
      <w:tr w:rsidR="0024129C" w:rsidRPr="00AD5097" w:rsidTr="00335FE4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4129C" w:rsidRPr="00312EF4" w:rsidRDefault="002F01D7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1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DB3D29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DB3D29">
              <w:rPr>
                <w:rFonts w:ascii="Times New Roman" w:hAnsi="Times New Roman"/>
                <w:bCs/>
                <w:sz w:val="20"/>
              </w:rPr>
              <w:t>(6 – 2) × 180 (=720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24129C">
              <w:rPr>
                <w:rFonts w:ascii="Times New Roman" w:hAnsi="Times New Roman"/>
                <w:sz w:val="20"/>
              </w:rPr>
              <w:t>complete method to find sum of interior angles</w:t>
            </w:r>
          </w:p>
        </w:tc>
      </w:tr>
      <w:tr w:rsidR="0024129C" w:rsidRPr="00AD5097" w:rsidTr="00335FE4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4129C" w:rsidRPr="00312EF4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3D29" w:rsidRPr="00DB3D29" w:rsidRDefault="00DB3D29" w:rsidP="00DB3D2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B3D29">
              <w:rPr>
                <w:rFonts w:ascii="Times New Roman" w:hAnsi="Times New Roman"/>
                <w:sz w:val="20"/>
              </w:rPr>
              <w:t>‘720’ – (86 + 123 + 140 + 105)</w:t>
            </w:r>
          </w:p>
          <w:p w:rsidR="0024129C" w:rsidRPr="00632601" w:rsidRDefault="00DB3D29" w:rsidP="00DB3D2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B3D29">
              <w:rPr>
                <w:rFonts w:ascii="Times New Roman" w:hAnsi="Times New Roman"/>
                <w:sz w:val="20"/>
              </w:rPr>
              <w:t xml:space="preserve">(=266) </w:t>
            </w:r>
            <w:r w:rsidRPr="00DB3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DB3D29">
              <w:rPr>
                <w:rFonts w:ascii="Times New Roman" w:hAnsi="Times New Roman"/>
                <w:sz w:val="20"/>
              </w:rPr>
              <w:t>‘720’ – 454 (=266)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24129C">
              <w:rPr>
                <w:rFonts w:ascii="Times New Roman" w:hAnsi="Times New Roman"/>
                <w:sz w:val="20"/>
              </w:rPr>
              <w:t>dep on 1st method mark</w:t>
            </w:r>
          </w:p>
        </w:tc>
      </w:tr>
      <w:tr w:rsidR="0024129C" w:rsidRPr="00AD5097" w:rsidTr="00335FE4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4129C" w:rsidRPr="00312EF4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DB3D29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B3D29">
              <w:rPr>
                <w:rFonts w:ascii="Times New Roman" w:hAnsi="Times New Roman"/>
                <w:sz w:val="20"/>
              </w:rPr>
              <w:t>‘266’ ÷ 2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24129C">
              <w:rPr>
                <w:rFonts w:ascii="Times New Roman" w:hAnsi="Times New Roman"/>
                <w:sz w:val="20"/>
              </w:rPr>
              <w:t>dep on 1st method mark</w:t>
            </w:r>
          </w:p>
        </w:tc>
      </w:tr>
      <w:tr w:rsidR="0024129C" w:rsidRPr="00AD5097" w:rsidTr="0024129C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24129C" w:rsidRPr="00312EF4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33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4129C" w:rsidRPr="00632601" w:rsidRDefault="0024129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0F1C6C" w:rsidRDefault="000F1C6C" w:rsidP="00A242CC">
      <w:pP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p w:rsidR="000F1C6C" w:rsidRDefault="000F1C6C">
      <w:pPr>
        <w:spacing w:after="160" w:line="259" w:lineRule="auto"/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2126"/>
        <w:gridCol w:w="709"/>
        <w:gridCol w:w="605"/>
        <w:gridCol w:w="529"/>
        <w:gridCol w:w="5721"/>
      </w:tblGrid>
      <w:tr w:rsidR="000F1C6C" w:rsidRPr="00AD5097" w:rsidTr="000F1C6C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0F1C6C" w:rsidRPr="00AD5097" w:rsidRDefault="000F1C6C" w:rsidP="00335FE4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F1C6C" w:rsidRPr="00AD5097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Working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F1C6C" w:rsidRPr="00AD5097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F1C6C" w:rsidRPr="00AD5097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Mark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F1C6C" w:rsidRPr="00AD5097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O</w:t>
            </w:r>
          </w:p>
        </w:tc>
        <w:tc>
          <w:tcPr>
            <w:tcW w:w="6250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F1C6C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Notes</w:t>
            </w:r>
          </w:p>
        </w:tc>
      </w:tr>
      <w:tr w:rsidR="000F1C6C" w:rsidRPr="00AD5097" w:rsidTr="000F1C6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D70C56">
              <w:rPr>
                <w:rFonts w:ascii="Times New Roman" w:hAnsi="Times New Roman"/>
                <w:b/>
                <w:bCs/>
                <w:sz w:val="20"/>
              </w:rPr>
              <w:t>12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D70C56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8, 25, 50, 90, 112, 120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AO3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proofErr w:type="spellStart"/>
            <w:r w:rsidRPr="00D70C56">
              <w:rPr>
                <w:rFonts w:ascii="Times New Roman" w:hAnsi="Times New Roman"/>
                <w:bCs/>
                <w:sz w:val="20"/>
              </w:rPr>
              <w:t>cao</w:t>
            </w:r>
            <w:proofErr w:type="spellEnd"/>
          </w:p>
        </w:tc>
      </w:tr>
      <w:tr w:rsidR="000F1C6C" w:rsidRPr="00AD5097" w:rsidTr="00545A1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545A1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545A1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D70C56"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Plotting points from table at ends of</w:t>
            </w:r>
          </w:p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interval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AO3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F1C6C" w:rsidRPr="00D70C56" w:rsidRDefault="004B0492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Arial" w:eastAsiaTheme="minorHAnsi" w:hAnsi="Arial" w:cs="Arial"/>
                <w:sz w:val="20"/>
                <w:lang w:eastAsia="en-US"/>
              </w:rPr>
              <w:t>±</w:t>
            </w:r>
            <w:r w:rsidR="000F1C6C"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 ½ sq ft from sensible table</w:t>
            </w:r>
            <w:r w:rsidR="000F1C6C" w:rsidRPr="00D70C56">
              <w:rPr>
                <w:rFonts w:ascii="Times New Roman" w:eastAsiaTheme="minorHAnsi" w:hAnsi="Times New Roman"/>
                <w:sz w:val="20"/>
                <w:lang w:eastAsia="en-US"/>
              </w:rPr>
              <w:br/>
            </w:r>
            <w:proofErr w:type="spellStart"/>
            <w:r w:rsidR="000F1C6C" w:rsidRPr="00D70C56">
              <w:rPr>
                <w:rFonts w:ascii="Times New Roman" w:eastAsiaTheme="minorHAnsi" w:hAnsi="Times New Roman"/>
                <w:sz w:val="20"/>
                <w:lang w:eastAsia="en-US"/>
              </w:rPr>
              <w:t>ie</w:t>
            </w:r>
            <w:proofErr w:type="spellEnd"/>
            <w:r w:rsidR="000F1C6C"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 clear attempt to add frequencies</w:t>
            </w:r>
          </w:p>
        </w:tc>
      </w:tr>
      <w:tr w:rsidR="000F1C6C" w:rsidRPr="00AD5097" w:rsidTr="00545A1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545A1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Points joined with curve or line</w:t>
            </w:r>
          </w:p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segments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ft from points if 4 or 5 correct or if all points are plotted consistently within each interval at the correct heights</w:t>
            </w:r>
          </w:p>
        </w:tc>
      </w:tr>
      <w:tr w:rsidR="000F1C6C" w:rsidRPr="00AD5097" w:rsidTr="00545A1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545A1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Accept </w:t>
            </w:r>
            <w:proofErr w:type="spellStart"/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cf</w:t>
            </w:r>
            <w:proofErr w:type="spellEnd"/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 graph which is not joined to the origin</w:t>
            </w:r>
          </w:p>
        </w:tc>
      </w:tr>
      <w:tr w:rsidR="000F1C6C" w:rsidRPr="00AD5097" w:rsidTr="00545A1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545A1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D70C56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NB </w:t>
            </w: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A bar chart, unless it has a curve going consistently through a</w:t>
            </w:r>
          </w:p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proofErr w:type="gramStart"/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point</w:t>
            </w:r>
            <w:proofErr w:type="gramEnd"/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 in each bar, scores no points.</w:t>
            </w:r>
          </w:p>
        </w:tc>
      </w:tr>
      <w:tr w:rsidR="000F1C6C" w:rsidRPr="00AD5097" w:rsidTr="00545A1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545A1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D70C56">
              <w:rPr>
                <w:rFonts w:ascii="Times New Roman" w:hAnsi="Times New Roman"/>
                <w:b/>
                <w:sz w:val="20"/>
              </w:rPr>
              <w:t>c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60 (or 60.5) indicated on </w:t>
            </w:r>
            <w:proofErr w:type="spellStart"/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cf</w:t>
            </w:r>
            <w:proofErr w:type="spellEnd"/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 graph</w:t>
            </w:r>
          </w:p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or stated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AO3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for 60 (or 60.5) indicated on </w:t>
            </w:r>
            <w:proofErr w:type="spellStart"/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cf</w:t>
            </w:r>
            <w:proofErr w:type="spellEnd"/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 axis or stated</w:t>
            </w:r>
          </w:p>
        </w:tc>
      </w:tr>
      <w:tr w:rsidR="000F1C6C" w:rsidRPr="00AD5097" w:rsidTr="000F1C6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approx 3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If M1 scored, ft from </w:t>
            </w:r>
            <w:proofErr w:type="spellStart"/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cf</w:t>
            </w:r>
            <w:proofErr w:type="spellEnd"/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 graph</w:t>
            </w:r>
          </w:p>
        </w:tc>
      </w:tr>
      <w:tr w:rsidR="000F1C6C" w:rsidRPr="00AD5097" w:rsidTr="000F1C6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>If no indication of method, ft only from correct curve &amp; if answer is correct (</w:t>
            </w:r>
            <w:r w:rsidR="004B0492">
              <w:rPr>
                <w:rFonts w:ascii="Arial" w:eastAsiaTheme="minorHAnsi" w:hAnsi="Arial" w:cs="Arial"/>
                <w:sz w:val="20"/>
                <w:lang w:eastAsia="en-US"/>
              </w:rPr>
              <w:t>±</w:t>
            </w:r>
            <w:r w:rsidRPr="00D70C56">
              <w:rPr>
                <w:rFonts w:ascii="Times New Roman" w:eastAsiaTheme="minorHAnsi" w:hAnsi="Times New Roman"/>
                <w:sz w:val="20"/>
                <w:lang w:eastAsia="en-US"/>
              </w:rPr>
              <w:t xml:space="preserve"> ½ sq tolerance) award M1 A1</w:t>
            </w:r>
          </w:p>
        </w:tc>
      </w:tr>
      <w:tr w:rsidR="000F1C6C" w:rsidRPr="00AD5097" w:rsidTr="000F1C6C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D70C56">
              <w:rPr>
                <w:rFonts w:ascii="Times New Roman" w:hAnsi="Times New Roman"/>
                <w:b/>
                <w:bCs/>
                <w:sz w:val="20"/>
              </w:rPr>
              <w:t>1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D70C56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position w:val="-20"/>
                <w:sz w:val="20"/>
              </w:rPr>
              <w:object w:dxaOrig="1120" w:dyaOrig="540">
                <v:shape id="_x0000_i1034" type="#_x0000_t75" style="width:56.25pt;height:27pt" o:ole="">
                  <v:imagedata r:id="rId24" o:title=""/>
                </v:shape>
                <o:OLEObject Type="Embed" ProgID="Equation.DSMT4" ShapeID="_x0000_i1034" DrawAspect="Content" ObjectID="_1526723091" r:id="rId25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D70C56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D70C56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72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0F1C6C" w:rsidRPr="00D70C56" w:rsidRDefault="00D70C56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70C56">
              <w:rPr>
                <w:rFonts w:ascii="Times New Roman" w:hAnsi="Times New Roman"/>
                <w:sz w:val="20"/>
              </w:rPr>
              <w:t xml:space="preserve">Isolate term in </w:t>
            </w:r>
            <w:r w:rsidRPr="00D70C56">
              <w:rPr>
                <w:rFonts w:ascii="Times New Roman" w:hAnsi="Times New Roman"/>
                <w:i/>
                <w:iCs/>
                <w:sz w:val="20"/>
              </w:rPr>
              <w:t>b</w:t>
            </w:r>
          </w:p>
        </w:tc>
      </w:tr>
      <w:tr w:rsidR="00D70C56" w:rsidRPr="00AD5097" w:rsidTr="00B56CB8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D70C56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70C56">
              <w:rPr>
                <w:rFonts w:ascii="Times New Roman" w:hAnsi="Times New Roman"/>
                <w:position w:val="-22"/>
                <w:sz w:val="20"/>
              </w:rPr>
              <w:object w:dxaOrig="1120" w:dyaOrig="560">
                <v:shape id="_x0000_i1035" type="#_x0000_t75" style="width:56.25pt;height:27.75pt" o:ole="">
                  <v:imagedata r:id="rId26" o:title=""/>
                </v:shape>
                <o:OLEObject Type="Embed" ProgID="Equation.DSMT4" ShapeID="_x0000_i1035" DrawAspect="Content" ObjectID="_1526723092" r:id="rId27"/>
              </w:object>
            </w:r>
            <w:r>
              <w:rPr>
                <w:rFonts w:ascii="Times New Roman" w:hAnsi="Times New Roman"/>
                <w:sz w:val="20"/>
              </w:rPr>
              <w:t xml:space="preserve"> </w:t>
            </w: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D70C56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F1C6C" w:rsidRPr="00D70C56" w:rsidRDefault="00D70C56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70C56">
              <w:rPr>
                <w:rFonts w:ascii="Times New Roman" w:hAnsi="Times New Roman"/>
                <w:sz w:val="20"/>
              </w:rPr>
              <w:t xml:space="preserve">Isolate </w:t>
            </w:r>
            <w:r w:rsidRPr="00D70C56">
              <w:rPr>
                <w:rFonts w:ascii="Times New Roman" w:hAnsi="Times New Roman"/>
                <w:i/>
                <w:iCs/>
                <w:sz w:val="20"/>
              </w:rPr>
              <w:t>b</w:t>
            </w:r>
            <w:r w:rsidRPr="00B56CB8">
              <w:rPr>
                <w:rFonts w:ascii="Times New Roman" w:hAnsi="Times New Roman"/>
                <w:sz w:val="20"/>
                <w:vertAlign w:val="superscript"/>
              </w:rPr>
              <w:t>2</w:t>
            </w:r>
          </w:p>
        </w:tc>
      </w:tr>
      <w:tr w:rsidR="00D70C56" w:rsidRPr="00AD5097" w:rsidTr="00D70C56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D70C56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D70C56">
              <w:rPr>
                <w:rFonts w:ascii="Times New Roman" w:hAnsi="Times New Roman"/>
                <w:position w:val="-22"/>
                <w:sz w:val="20"/>
              </w:rPr>
              <w:object w:dxaOrig="1200" w:dyaOrig="600">
                <v:shape id="_x0000_i1036" type="#_x0000_t75" style="width:60pt;height:30pt" o:ole="">
                  <v:imagedata r:id="rId28" o:title=""/>
                </v:shape>
                <o:OLEObject Type="Embed" ProgID="Equation.DSMT4" ShapeID="_x0000_i1036" DrawAspect="Content" ObjectID="_1526723093" r:id="rId29"/>
              </w:object>
            </w:r>
            <w:r>
              <w:rPr>
                <w:rFonts w:ascii="Times New Roman" w:hAnsi="Times New Roman"/>
                <w:sz w:val="20"/>
              </w:rPr>
              <w:t xml:space="preserve"> 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6F19BE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0F1C6C" w:rsidP="000F1C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F1C6C" w:rsidRPr="00D70C56" w:rsidRDefault="00D70C56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F1C6C" w:rsidRPr="00D70C56" w:rsidRDefault="00D70C56" w:rsidP="000F1C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proofErr w:type="spellStart"/>
            <w:r w:rsidRPr="00D70C56">
              <w:rPr>
                <w:rFonts w:ascii="Times New Roman" w:hAnsi="Times New Roman"/>
                <w:sz w:val="20"/>
              </w:rPr>
              <w:t>oe</w:t>
            </w:r>
            <w:proofErr w:type="spellEnd"/>
            <w:r w:rsidRPr="00D70C56">
              <w:rPr>
                <w:rFonts w:ascii="Times New Roman" w:hAnsi="Times New Roman"/>
                <w:sz w:val="20"/>
              </w:rPr>
              <w:t xml:space="preserve"> with </w:t>
            </w:r>
            <w:r w:rsidRPr="00D70C56">
              <w:rPr>
                <w:rFonts w:ascii="Times New Roman" w:hAnsi="Times New Roman"/>
                <w:i/>
                <w:iCs/>
                <w:sz w:val="20"/>
              </w:rPr>
              <w:t xml:space="preserve">b </w:t>
            </w:r>
            <w:r w:rsidRPr="00D70C56">
              <w:rPr>
                <w:rFonts w:ascii="Times New Roman" w:hAnsi="Times New Roman"/>
                <w:sz w:val="20"/>
              </w:rPr>
              <w:t>as the subject</w:t>
            </w:r>
          </w:p>
        </w:tc>
      </w:tr>
    </w:tbl>
    <w:p w:rsidR="00FE4A40" w:rsidRDefault="00FE4A40" w:rsidP="00A242CC">
      <w:pP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p w:rsidR="00FE4A40" w:rsidRDefault="00FE4A40">
      <w:pPr>
        <w:spacing w:after="160" w:line="259" w:lineRule="auto"/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2126"/>
        <w:gridCol w:w="709"/>
        <w:gridCol w:w="605"/>
        <w:gridCol w:w="529"/>
        <w:gridCol w:w="5721"/>
      </w:tblGrid>
      <w:tr w:rsidR="00741641" w:rsidRPr="00AD5097" w:rsidTr="007563B0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FE4A40" w:rsidRPr="00AD5097" w:rsidRDefault="00FE4A40" w:rsidP="00335FE4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FE4A40" w:rsidRPr="00AD509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Working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FE4A40" w:rsidRPr="00AD509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FE4A40" w:rsidRPr="00AD509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Mark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FE4A40" w:rsidRPr="00AD509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O</w:t>
            </w:r>
          </w:p>
        </w:tc>
        <w:tc>
          <w:tcPr>
            <w:tcW w:w="6250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FE4A40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Notes</w:t>
            </w:r>
          </w:p>
        </w:tc>
      </w:tr>
      <w:tr w:rsidR="007563B0" w:rsidRPr="00AD5097" w:rsidTr="0075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A35337">
              <w:rPr>
                <w:rFonts w:ascii="Times New Roman" w:hAnsi="Times New Roman"/>
                <w:b/>
                <w:bCs/>
                <w:sz w:val="20"/>
              </w:rPr>
              <w:t>14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A35337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2 correct points plotted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FE4A4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7563B0" w:rsidRPr="00AD5097" w:rsidTr="0075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563B0" w:rsidRPr="00A35337" w:rsidRDefault="007563B0" w:rsidP="007563B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563B0" w:rsidRPr="00A35337" w:rsidRDefault="007563B0" w:rsidP="007563B0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  <w:proofErr w:type="spellStart"/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eg</w:t>
            </w:r>
            <w:proofErr w:type="spellEnd"/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 xml:space="preserve"> (0, 4) and (3, 0)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7563B0" w:rsidRPr="00AD5097" w:rsidTr="0075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563B0" w:rsidRPr="00A35337" w:rsidRDefault="007563B0" w:rsidP="007563B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7563B0" w:rsidRPr="00A35337" w:rsidRDefault="007563B0" w:rsidP="007563B0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4</w:t>
            </w:r>
            <w:r w:rsidRPr="00A35337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+ 3</w:t>
            </w:r>
            <w:r w:rsidRPr="00A35337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y </w:t>
            </w: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= 12 drawn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563B0" w:rsidRPr="00A35337" w:rsidRDefault="007563B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741641" w:rsidRPr="00AD5097" w:rsidTr="0075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A35337"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7563B0" w:rsidP="007563B0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correct region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FE4A4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7563B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B3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E4A40" w:rsidRPr="00A35337" w:rsidRDefault="007563B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Correct region</w:t>
            </w:r>
          </w:p>
        </w:tc>
      </w:tr>
      <w:tr w:rsidR="00741641" w:rsidRPr="00AD5097" w:rsidTr="0075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741641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41641" w:rsidRPr="00A35337" w:rsidRDefault="00741641" w:rsidP="00741641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 xml:space="preserve">B2 for </w:t>
            </w:r>
            <w:r w:rsidRPr="00A35337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 xml:space="preserve">= 4 and </w:t>
            </w:r>
            <w:r w:rsidRPr="00A35337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y </w:t>
            </w: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 xml:space="preserve">= −3 drawn </w:t>
            </w:r>
            <w:r w:rsidRPr="00A35337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and </w:t>
            </w: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consistent shading correct for at</w:t>
            </w:r>
          </w:p>
          <w:p w:rsidR="00FE4A40" w:rsidRPr="00A35337" w:rsidRDefault="00741641" w:rsidP="00741641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least two inequalities</w:t>
            </w:r>
          </w:p>
        </w:tc>
      </w:tr>
      <w:tr w:rsidR="00741641" w:rsidRPr="00AD5097" w:rsidTr="0075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741641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bCs/>
                <w:noProof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41641" w:rsidRPr="00A35337" w:rsidRDefault="00741641" w:rsidP="00741641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FE4A40" w:rsidRPr="00AD5097" w:rsidTr="0075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noProof/>
                <w:sz w:val="20"/>
                <w:lang w:val="en-US" w:eastAsia="en-US"/>
              </w:rPr>
              <w:drawing>
                <wp:anchor distT="0" distB="0" distL="114300" distR="114300" simplePos="0" relativeHeight="251658240" behindDoc="0" locked="0" layoutInCell="1" allowOverlap="1">
                  <wp:simplePos x="2057400" y="2295525"/>
                  <wp:positionH relativeFrom="margin">
                    <wp:posOffset>1042670</wp:posOffset>
                  </wp:positionH>
                  <wp:positionV relativeFrom="margin">
                    <wp:posOffset>-626110</wp:posOffset>
                  </wp:positionV>
                  <wp:extent cx="1021715" cy="1123950"/>
                  <wp:effectExtent l="0" t="0" r="6985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71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E4A40" w:rsidRPr="00A35337" w:rsidRDefault="00FE4A40" w:rsidP="007563B0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FE4A40" w:rsidRPr="00AD5097" w:rsidTr="0075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E4A40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 xml:space="preserve">B1 for </w:t>
            </w:r>
            <w:r w:rsidRPr="00A35337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 xml:space="preserve">= 4 and </w:t>
            </w:r>
            <w:r w:rsidRPr="00A35337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y </w:t>
            </w: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= −3 drawn</w:t>
            </w:r>
          </w:p>
        </w:tc>
      </w:tr>
      <w:tr w:rsidR="00FE4A40" w:rsidRPr="00AD5097" w:rsidTr="0075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7563B0" w:rsidRPr="00AD5097" w:rsidTr="007563B0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A35337">
              <w:rPr>
                <w:rFonts w:ascii="Times New Roman" w:hAnsi="Times New Roman"/>
                <w:b/>
                <w:bCs/>
                <w:sz w:val="20"/>
              </w:rPr>
              <w:t>1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A35337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741641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74164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B3</w:t>
            </w:r>
          </w:p>
        </w:tc>
        <w:tc>
          <w:tcPr>
            <w:tcW w:w="572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Correct diagram</w:t>
            </w:r>
          </w:p>
        </w:tc>
      </w:tr>
      <w:tr w:rsidR="00741641" w:rsidRPr="00AD5097" w:rsidTr="007563B0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E4A40" w:rsidRPr="00A35337" w:rsidRDefault="00FE4A40" w:rsidP="00FE4A40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 xml:space="preserve">B2 for 3 over-lapping circles with 7 in intersection </w:t>
            </w:r>
            <w:r w:rsidRPr="00A35337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and </w:t>
            </w: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at least 2</w:t>
            </w:r>
          </w:p>
          <w:p w:rsidR="00FE4A40" w:rsidRPr="00A35337" w:rsidRDefault="00FE4A40" w:rsidP="00FE4A40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other correct numbers</w:t>
            </w:r>
          </w:p>
        </w:tc>
      </w:tr>
      <w:tr w:rsidR="00741641" w:rsidRPr="00AD5097" w:rsidTr="00741641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hAnsi="Times New Roman"/>
                <w:bCs/>
                <w:noProof/>
                <w:sz w:val="20"/>
                <w:lang w:val="en-US" w:eastAsia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640080</wp:posOffset>
                  </wp:positionH>
                  <wp:positionV relativeFrom="paragraph">
                    <wp:posOffset>-500380</wp:posOffset>
                  </wp:positionV>
                  <wp:extent cx="1905000" cy="1249045"/>
                  <wp:effectExtent l="0" t="0" r="0" b="825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249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E4A40" w:rsidRPr="00A35337" w:rsidRDefault="00FE4A40" w:rsidP="00FE4A40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A35337">
              <w:rPr>
                <w:rFonts w:ascii="Times New Roman" w:eastAsiaTheme="minorHAnsi" w:hAnsi="Times New Roman"/>
                <w:sz w:val="20"/>
                <w:lang w:eastAsia="en-US"/>
              </w:rPr>
              <w:t>B1 for 3 over-lapping circles with 7 in intersection</w:t>
            </w:r>
          </w:p>
        </w:tc>
      </w:tr>
      <w:tr w:rsidR="00741641" w:rsidRPr="00AD5097" w:rsidTr="00741641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41641" w:rsidRPr="00A35337" w:rsidRDefault="00741641" w:rsidP="00FE4A40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741641" w:rsidRPr="00AD5097" w:rsidTr="00741641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41641" w:rsidRPr="00A35337" w:rsidRDefault="00741641" w:rsidP="00FE4A40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741641" w:rsidRPr="00AD5097" w:rsidTr="007563B0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41641" w:rsidRPr="00A35337" w:rsidRDefault="00741641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41641" w:rsidRPr="00A35337" w:rsidRDefault="00741641" w:rsidP="00FE4A40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741641" w:rsidRPr="00AD5097" w:rsidTr="007563B0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A35337"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hAnsi="Times New Roman"/>
                <w:position w:val="-22"/>
                <w:sz w:val="20"/>
              </w:rPr>
              <w:object w:dxaOrig="380" w:dyaOrig="560">
                <v:shape id="_x0000_i1037" type="#_x0000_t75" style="width:18.75pt;height:27.75pt" o:ole="">
                  <v:imagedata r:id="rId32" o:title=""/>
                </v:shape>
                <o:OLEObject Type="Embed" ProgID="Equation.DSMT4" ShapeID="_x0000_i1037" DrawAspect="Content" ObjectID="_1526723094" r:id="rId33"/>
              </w:object>
            </w:r>
            <w:r w:rsidRPr="00A35337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A35337">
              <w:rPr>
                <w:rFonts w:ascii="Times New Roman" w:hAnsi="Times New Roman"/>
                <w:sz w:val="20"/>
              </w:rPr>
              <w:t>oe</w:t>
            </w:r>
            <w:proofErr w:type="spellEnd"/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hAnsi="Times New Roman"/>
                <w:sz w:val="20"/>
              </w:rPr>
              <w:t>AO3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sz w:val="20"/>
              </w:rPr>
              <w:t>B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hAnsi="Times New Roman"/>
                <w:sz w:val="20"/>
              </w:rPr>
              <w:t>ft from diagram</w:t>
            </w:r>
          </w:p>
        </w:tc>
      </w:tr>
      <w:tr w:rsidR="00741641" w:rsidRPr="00AD5097" w:rsidTr="00FE4A40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A35337">
              <w:rPr>
                <w:rFonts w:ascii="Times New Roman" w:hAnsi="Times New Roman"/>
                <w:b/>
                <w:sz w:val="20"/>
              </w:rPr>
              <w:t>c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hAnsi="Times New Roman"/>
                <w:position w:val="-22"/>
                <w:sz w:val="20"/>
              </w:rPr>
              <w:object w:dxaOrig="300" w:dyaOrig="560">
                <v:shape id="_x0000_i1038" type="#_x0000_t75" style="width:15pt;height:27.75pt" o:ole="">
                  <v:imagedata r:id="rId34" o:title=""/>
                </v:shape>
                <o:OLEObject Type="Embed" ProgID="Equation.DSMT4" ShapeID="_x0000_i1038" DrawAspect="Content" ObjectID="_1526723095" r:id="rId35"/>
              </w:object>
            </w:r>
            <w:r w:rsidRPr="00A35337">
              <w:rPr>
                <w:rFonts w:ascii="Times New Roman" w:hAnsi="Times New Roman"/>
                <w:sz w:val="20"/>
              </w:rPr>
              <w:t xml:space="preserve"> </w:t>
            </w:r>
            <w:proofErr w:type="spellStart"/>
            <w:r w:rsidRPr="00A35337">
              <w:rPr>
                <w:rFonts w:ascii="Times New Roman" w:hAnsi="Times New Roman"/>
                <w:sz w:val="20"/>
              </w:rPr>
              <w:t>oe</w:t>
            </w:r>
            <w:proofErr w:type="spellEnd"/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hAnsi="Times New Roman"/>
                <w:sz w:val="20"/>
              </w:rPr>
              <w:t>AO3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35337"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E4A40" w:rsidRPr="00A35337" w:rsidRDefault="00FE4A40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35337">
              <w:rPr>
                <w:rFonts w:ascii="Times New Roman" w:hAnsi="Times New Roman"/>
                <w:sz w:val="20"/>
              </w:rPr>
              <w:t>ft from diagram</w:t>
            </w:r>
          </w:p>
        </w:tc>
      </w:tr>
    </w:tbl>
    <w:p w:rsidR="00335FE4" w:rsidRDefault="00335FE4" w:rsidP="00A242CC">
      <w:pP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p w:rsidR="00335FE4" w:rsidRDefault="00335FE4">
      <w:pPr>
        <w:spacing w:after="160" w:line="259" w:lineRule="auto"/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4536"/>
        <w:gridCol w:w="1012"/>
        <w:gridCol w:w="705"/>
        <w:gridCol w:w="832"/>
        <w:gridCol w:w="1035"/>
        <w:gridCol w:w="5008"/>
      </w:tblGrid>
      <w:tr w:rsidR="00335FE4" w:rsidRPr="00AD5097" w:rsidTr="00335FE4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04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335FE4" w:rsidRPr="00AD5097" w:rsidTr="0087158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6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35FE4" w:rsidRPr="00871583" w:rsidRDefault="00871583" w:rsidP="00871583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A97CE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position w:val="-26"/>
                <w:sz w:val="20"/>
              </w:rPr>
              <w:object w:dxaOrig="720" w:dyaOrig="600">
                <v:shape id="_x0000_i1039" type="#_x0000_t75" style="width:36pt;height:30pt" o:ole="">
                  <v:imagedata r:id="rId36" o:title=""/>
                </v:shape>
                <o:OLEObject Type="Embed" ProgID="Equation.DSMT4" ShapeID="_x0000_i1039" DrawAspect="Content" ObjectID="_1526723096" r:id="rId37"/>
              </w:object>
            </w:r>
            <w:r w:rsidR="00335FE4" w:rsidRPr="00871583"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871583">
              <w:rPr>
                <w:rFonts w:ascii="Times New Roman" w:hAnsi="Times New Roman"/>
                <w:bCs/>
                <w:sz w:val="20"/>
              </w:rPr>
              <w:t xml:space="preserve">or </w:t>
            </w:r>
            <w:r w:rsidRPr="00871583">
              <w:rPr>
                <w:rFonts w:ascii="Times New Roman" w:hAnsi="Times New Roman"/>
                <w:bCs/>
                <w:position w:val="-26"/>
                <w:sz w:val="20"/>
              </w:rPr>
              <w:object w:dxaOrig="760" w:dyaOrig="600">
                <v:shape id="_x0000_i1040" type="#_x0000_t75" style="width:38.25pt;height:30pt" o:ole="">
                  <v:imagedata r:id="rId38" o:title=""/>
                </v:shape>
                <o:OLEObject Type="Embed" ProgID="Equation.DSMT4" ShapeID="_x0000_i1040" DrawAspect="Content" ObjectID="_1526723097" r:id="rId39"/>
              </w:object>
            </w:r>
            <w:r w:rsidRPr="00871583"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335FE4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A97CEC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 xml:space="preserve">24 = </w:t>
            </w:r>
            <w:r w:rsidRPr="00871583">
              <w:rPr>
                <w:rFonts w:ascii="Times New Roman" w:hAnsi="Times New Roman"/>
                <w:bCs/>
                <w:position w:val="-22"/>
                <w:sz w:val="20"/>
              </w:rPr>
              <w:object w:dxaOrig="440" w:dyaOrig="560">
                <v:shape id="_x0000_i1041" type="#_x0000_t75" style="width:21.75pt;height:27.75pt" o:ole="">
                  <v:imagedata r:id="rId40" o:title=""/>
                </v:shape>
                <o:OLEObject Type="Embed" ProgID="Equation.DSMT4" ShapeID="_x0000_i1041" DrawAspect="Content" ObjectID="_1526723098" r:id="rId41"/>
              </w:object>
            </w:r>
            <w:r w:rsidRPr="00871583">
              <w:rPr>
                <w:rFonts w:ascii="Times New Roman" w:hAnsi="Times New Roman"/>
                <w:bCs/>
                <w:sz w:val="20"/>
              </w:rPr>
              <w:t xml:space="preserve">  </w:t>
            </w:r>
            <w:proofErr w:type="spellStart"/>
            <w:r w:rsidRPr="00871583">
              <w:rPr>
                <w:rFonts w:ascii="Times New Roman" w:hAnsi="Times New Roman"/>
                <w:bCs/>
                <w:sz w:val="20"/>
              </w:rPr>
              <w:t>oe</w:t>
            </w:r>
            <w:proofErr w:type="spellEnd"/>
            <w:r w:rsidRPr="00871583">
              <w:rPr>
                <w:rFonts w:ascii="Times New Roman" w:hAnsi="Times New Roman"/>
                <w:bCs/>
                <w:sz w:val="20"/>
              </w:rPr>
              <w:t xml:space="preserve">   or  (</w:t>
            </w:r>
            <w:r w:rsidRPr="00871583">
              <w:rPr>
                <w:rFonts w:ascii="Times New Roman" w:hAnsi="Times New Roman"/>
                <w:bCs/>
                <w:i/>
                <w:sz w:val="20"/>
              </w:rPr>
              <w:t>k</w:t>
            </w:r>
            <w:r w:rsidRPr="00871583">
              <w:rPr>
                <w:rFonts w:ascii="Times New Roman" w:hAnsi="Times New Roman"/>
                <w:bCs/>
                <w:sz w:val="20"/>
              </w:rPr>
              <w:t xml:space="preserve"> = 375)</w:t>
            </w: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implies first M1</w:t>
            </w:r>
          </w:p>
        </w:tc>
      </w:tr>
      <w:tr w:rsidR="00335FE4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871583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871583">
              <w:rPr>
                <w:rFonts w:ascii="Times New Roman" w:hAnsi="Times New Roman"/>
                <w:bCs/>
                <w:position w:val="-26"/>
                <w:sz w:val="20"/>
              </w:rPr>
              <w:object w:dxaOrig="800" w:dyaOrig="600">
                <v:shape id="_x0000_i1042" type="#_x0000_t75" style="width:39.75pt;height:30pt" o:ole="">
                  <v:imagedata r:id="rId42" o:title=""/>
                </v:shape>
                <o:OLEObject Type="Embed" ProgID="Equation.DSMT4" ShapeID="_x0000_i1042" DrawAspect="Content" ObjectID="_1526723099" r:id="rId43"/>
              </w:objec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871583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 xml:space="preserve">accept </w:t>
            </w:r>
            <w:r w:rsidRPr="00871583">
              <w:rPr>
                <w:rFonts w:ascii="Times New Roman" w:hAnsi="Times New Roman"/>
                <w:bCs/>
                <w:position w:val="-26"/>
                <w:sz w:val="20"/>
              </w:rPr>
              <w:object w:dxaOrig="720" w:dyaOrig="600">
                <v:shape id="_x0000_i1043" type="#_x0000_t75" style="width:36pt;height:30pt" o:ole="">
                  <v:imagedata r:id="rId36" o:title=""/>
                </v:shape>
                <o:OLEObject Type="Embed" ProgID="Equation.DSMT4" ShapeID="_x0000_i1043" DrawAspect="Content" ObjectID="_1526723100" r:id="rId44"/>
              </w:object>
            </w:r>
            <w:r w:rsidRPr="00871583">
              <w:rPr>
                <w:rFonts w:ascii="Times New Roman" w:eastAsiaTheme="minorHAnsi" w:hAnsi="Times New Roman"/>
                <w:sz w:val="20"/>
                <w:lang w:eastAsia="en-US"/>
              </w:rPr>
              <w:t xml:space="preserve">with </w:t>
            </w:r>
            <w:r w:rsidRPr="00871583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k </w:t>
            </w:r>
            <w:r w:rsidRPr="00871583">
              <w:rPr>
                <w:rFonts w:ascii="Times New Roman" w:eastAsiaTheme="minorHAnsi" w:hAnsi="Times New Roman"/>
                <w:sz w:val="20"/>
                <w:lang w:eastAsia="en-US"/>
              </w:rPr>
              <w:t>= 375 stated elsewhere in question</w:t>
            </w:r>
          </w:p>
        </w:tc>
      </w:tr>
      <w:tr w:rsidR="00335FE4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871583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871583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position w:val="-26"/>
                <w:sz w:val="20"/>
              </w:rPr>
              <w:object w:dxaOrig="1440" w:dyaOrig="639">
                <v:shape id="_x0000_i1044" type="#_x0000_t75" style="width:1in;height:32.25pt" o:ole="">
                  <v:imagedata r:id="rId45" o:title=""/>
                </v:shape>
                <o:OLEObject Type="Embed" ProgID="Equation.DSMT4" ShapeID="_x0000_i1044" DrawAspect="Content" ObjectID="_1526723101" r:id="rId46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  </w:t>
            </w:r>
            <w:proofErr w:type="spellStart"/>
            <w:r>
              <w:rPr>
                <w:rFonts w:ascii="Times New Roman" w:hAnsi="Times New Roman"/>
                <w:bCs/>
                <w:sz w:val="20"/>
              </w:rPr>
              <w:t>oe</w:t>
            </w:r>
            <w:proofErr w:type="spellEnd"/>
            <w:r>
              <w:rPr>
                <w:rFonts w:ascii="Times New Roman" w:hAnsi="Times New Roman"/>
                <w:bCs/>
                <w:sz w:val="20"/>
              </w:rPr>
              <w:t xml:space="preserve">  or  </w:t>
            </w:r>
            <w:r w:rsidRPr="00871583">
              <w:rPr>
                <w:rFonts w:ascii="Times New Roman" w:hAnsi="Times New Roman"/>
                <w:bCs/>
                <w:position w:val="-6"/>
                <w:sz w:val="20"/>
              </w:rPr>
              <w:object w:dxaOrig="620" w:dyaOrig="300">
                <v:shape id="_x0000_i1045" type="#_x0000_t75" style="width:30.75pt;height:15pt" o:ole="">
                  <v:imagedata r:id="rId47" o:title=""/>
                </v:shape>
                <o:OLEObject Type="Embed" ProgID="Equation.DSMT4" ShapeID="_x0000_i1045" DrawAspect="Content" ObjectID="_1526723102" r:id="rId48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335FE4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335FE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871583" w:rsidP="00335FE4">
            <w:pPr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5</w: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871583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335FE4" w:rsidRPr="00AD5097" w:rsidTr="00335FE4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Pr="00312EF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871583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−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335FE4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Pr="00312EF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871583"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</w:p>
        </w:tc>
      </w:tr>
      <w:tr w:rsidR="00335FE4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Pr="00312EF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871583">
              <w:rPr>
                <w:rFonts w:ascii="Times New Roman" w:hAnsi="Times New Roman"/>
                <w:b/>
                <w:sz w:val="20"/>
              </w:rPr>
              <w:t>c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rPr>
                <w:rFonts w:ascii="Times New Roman" w:hAnsi="Times New Roman"/>
                <w:sz w:val="20"/>
              </w:rPr>
            </w:pPr>
            <w:r w:rsidRPr="00871583">
              <w:rPr>
                <w:rFonts w:ascii="Times New Roman" w:hAnsi="Times New Roman"/>
                <w:sz w:val="20"/>
              </w:rPr>
              <w:t>g(2) = 6</w:t>
            </w: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rPr>
                <w:rFonts w:ascii="Times New Roman" w:hAnsi="Times New Roman"/>
                <w:sz w:val="20"/>
              </w:rPr>
            </w:pPr>
          </w:p>
        </w:tc>
      </w:tr>
      <w:tr w:rsidR="00335FE4" w:rsidRPr="00AD5097" w:rsidTr="00335FE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Pr="00312EF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 xml:space="preserve">0.75 </w:t>
            </w:r>
            <w:proofErr w:type="spellStart"/>
            <w:r w:rsidRPr="00871583">
              <w:rPr>
                <w:rFonts w:ascii="Times New Roman" w:hAnsi="Times New Roman"/>
                <w:bCs/>
                <w:sz w:val="20"/>
              </w:rPr>
              <w:t>oe</w:t>
            </w:r>
            <w:proofErr w:type="spellEnd"/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rPr>
                <w:rFonts w:ascii="Times New Roman" w:hAnsi="Times New Roman"/>
                <w:sz w:val="20"/>
              </w:rPr>
            </w:pPr>
          </w:p>
        </w:tc>
      </w:tr>
      <w:tr w:rsidR="00335FE4" w:rsidRPr="00AD5097" w:rsidTr="00335FE4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Pr="00312EF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8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correct length scale factor</w:t>
            </w:r>
          </w:p>
        </w:tc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871583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335FE4" w:rsidRPr="00AD5097" w:rsidTr="00335FE4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Pr="00312EF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871583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0"/>
              </w:rPr>
              <w:t>eg</w:t>
            </w:r>
            <w:proofErr w:type="spellEnd"/>
            <w:proofErr w:type="gramEnd"/>
            <w:r>
              <w:rPr>
                <w:rFonts w:ascii="Times New Roman" w:hAnsi="Times New Roman"/>
                <w:sz w:val="20"/>
              </w:rPr>
              <w:t xml:space="preserve">.  </w:t>
            </w:r>
            <w:r w:rsidRPr="00871583">
              <w:rPr>
                <w:rFonts w:ascii="Times New Roman" w:hAnsi="Times New Roman"/>
                <w:position w:val="-22"/>
                <w:sz w:val="20"/>
              </w:rPr>
              <w:object w:dxaOrig="560" w:dyaOrig="600">
                <v:shape id="_x0000_i1046" type="#_x0000_t75" style="width:27.75pt;height:30pt" o:ole="">
                  <v:imagedata r:id="rId49" o:title=""/>
                </v:shape>
                <o:OLEObject Type="Embed" ProgID="Equation.DSMT4" ShapeID="_x0000_i1046" DrawAspect="Content" ObjectID="_1526723103" r:id="rId50"/>
              </w:object>
            </w:r>
            <w:r>
              <w:rPr>
                <w:rFonts w:ascii="Times New Roman" w:hAnsi="Times New Roman"/>
                <w:sz w:val="20"/>
              </w:rPr>
              <w:t xml:space="preserve">   or  </w:t>
            </w:r>
            <w:r w:rsidRPr="00871583">
              <w:rPr>
                <w:rFonts w:ascii="Times New Roman" w:hAnsi="Times New Roman"/>
                <w:position w:val="-22"/>
                <w:sz w:val="20"/>
              </w:rPr>
              <w:object w:dxaOrig="200" w:dyaOrig="560">
                <v:shape id="_x0000_i1047" type="#_x0000_t75" style="width:9.75pt;height:27.75pt" o:ole="">
                  <v:imagedata r:id="rId51" o:title=""/>
                </v:shape>
                <o:OLEObject Type="Embed" ProgID="Equation.DSMT4" ShapeID="_x0000_i1047" DrawAspect="Content" ObjectID="_1526723104" r:id="rId52"/>
              </w:object>
            </w:r>
            <w:r>
              <w:rPr>
                <w:rFonts w:ascii="Times New Roman" w:hAnsi="Times New Roman"/>
                <w:sz w:val="20"/>
              </w:rPr>
              <w:t xml:space="preserve"> or  </w:t>
            </w:r>
            <w:r w:rsidRPr="00871583">
              <w:rPr>
                <w:rFonts w:ascii="Times New Roman" w:hAnsi="Times New Roman"/>
                <w:position w:val="-20"/>
                <w:sz w:val="20"/>
              </w:rPr>
              <w:object w:dxaOrig="200" w:dyaOrig="540">
                <v:shape id="_x0000_i1048" type="#_x0000_t75" style="width:9.75pt;height:27pt" o:ole="">
                  <v:imagedata r:id="rId53" o:title=""/>
                </v:shape>
                <o:OLEObject Type="Embed" ProgID="Equation.DSMT4" ShapeID="_x0000_i1048" DrawAspect="Content" ObjectID="_1526723105" r:id="rId54"/>
              </w:object>
            </w: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335FE4" w:rsidRPr="00AD5097" w:rsidTr="00335FE4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35FE4" w:rsidRPr="00312EF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871583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871583">
              <w:rPr>
                <w:rFonts w:ascii="Times New Roman" w:hAnsi="Times New Roman"/>
                <w:position w:val="-24"/>
                <w:sz w:val="20"/>
              </w:rPr>
              <w:object w:dxaOrig="1040" w:dyaOrig="620">
                <v:shape id="_x0000_i1049" type="#_x0000_t75" style="width:51.75pt;height:30.75pt" o:ole="">
                  <v:imagedata r:id="rId55" o:title=""/>
                </v:shape>
                <o:OLEObject Type="Embed" ProgID="Equation.DSMT4" ShapeID="_x0000_i1049" DrawAspect="Content" ObjectID="_1526723106" r:id="rId56"/>
              </w:object>
            </w:r>
            <w:r>
              <w:rPr>
                <w:rFonts w:ascii="Times New Roman" w:hAnsi="Times New Roman"/>
                <w:sz w:val="20"/>
              </w:rPr>
              <w:t xml:space="preserve"> </w:t>
            </w: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35FE4" w:rsidRPr="00871583" w:rsidRDefault="00871583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for complete method</w:t>
            </w:r>
          </w:p>
        </w:tc>
      </w:tr>
      <w:tr w:rsidR="00335FE4" w:rsidRPr="00AD5097" w:rsidTr="00335FE4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335FE4" w:rsidRPr="00312EF4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8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871583">
              <w:rPr>
                <w:rFonts w:ascii="Times New Roman" w:hAnsi="Times New Roman"/>
                <w:sz w:val="20"/>
              </w:rPr>
              <w:t>728</w: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871583"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871583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35FE4" w:rsidRPr="00871583" w:rsidRDefault="00335FE4" w:rsidP="00335FE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935349" w:rsidRDefault="00935349" w:rsidP="00A242CC">
      <w:pP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p w:rsidR="00935349" w:rsidRDefault="00935349">
      <w:pPr>
        <w:spacing w:after="160" w:line="259" w:lineRule="auto"/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543"/>
        <w:gridCol w:w="1843"/>
        <w:gridCol w:w="709"/>
        <w:gridCol w:w="605"/>
        <w:gridCol w:w="529"/>
        <w:gridCol w:w="5721"/>
      </w:tblGrid>
      <w:tr w:rsidR="00935349" w:rsidRPr="00AD5097" w:rsidTr="00457068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935349" w:rsidRPr="00AD5097" w:rsidRDefault="00935349" w:rsidP="004C4D3D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935349" w:rsidRPr="00AD5097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Working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935349" w:rsidRPr="00AD5097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935349" w:rsidRPr="00AD5097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Mark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935349" w:rsidRPr="00AD5097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O</w:t>
            </w:r>
          </w:p>
        </w:tc>
        <w:tc>
          <w:tcPr>
            <w:tcW w:w="6250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935349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Notes</w:t>
            </w:r>
          </w:p>
        </w:tc>
      </w:tr>
      <w:tr w:rsidR="00935349" w:rsidRPr="00AD5097" w:rsidTr="00457068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9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935349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 New Roman" w:eastAsiaTheme="minorHAnsi" w:hAnsi="Times New Roman"/>
                <w:sz w:val="20"/>
                <w:lang w:eastAsia="en-US"/>
              </w:rPr>
              <w:t>E, B, D, A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B3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ll correct</w:t>
            </w:r>
          </w:p>
        </w:tc>
      </w:tr>
      <w:tr w:rsidR="00935349" w:rsidRPr="00AD5097" w:rsidTr="00457068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B2 for 3 correct</w:t>
            </w:r>
          </w:p>
        </w:tc>
      </w:tr>
      <w:tr w:rsidR="00935349" w:rsidRPr="00AD5097" w:rsidTr="00457068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 New Roman" w:eastAsiaTheme="minorHAnsi" w:hAnsi="Times New Roman"/>
                <w:sz w:val="20"/>
                <w:lang w:eastAsia="en-US"/>
              </w:rPr>
              <w:t>B1 for 2 correct</w:t>
            </w:r>
          </w:p>
        </w:tc>
      </w:tr>
      <w:tr w:rsidR="00935349" w:rsidRPr="00AD5097" w:rsidTr="00457068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0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457068">
              <w:rPr>
                <w:rFonts w:ascii="Times New Roman" w:hAnsi="Times New Roman"/>
                <w:bCs/>
                <w:position w:val="-22"/>
                <w:sz w:val="20"/>
              </w:rPr>
              <w:object w:dxaOrig="480" w:dyaOrig="560">
                <v:shape id="_x0000_i1050" type="#_x0000_t75" style="width:24pt;height:27.75pt" o:ole="">
                  <v:imagedata r:id="rId57" o:title=""/>
                </v:shape>
                <o:OLEObject Type="Embed" ProgID="Equation.DSMT4" ShapeID="_x0000_i1050" DrawAspect="Content" ObjectID="_1526723107" r:id="rId58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6F19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AO</w:t>
            </w:r>
            <w:r w:rsidR="006F19BE">
              <w:rPr>
                <w:rFonts w:ascii="Times New Roman" w:hAnsi="Times New Roman"/>
                <w:bCs/>
                <w:sz w:val="20"/>
              </w:rPr>
              <w:t>3</w:t>
            </w:r>
            <w:bookmarkStart w:id="0" w:name="_GoBack"/>
            <w:bookmarkEnd w:id="0"/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D70C56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72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935349" w:rsidRPr="00AD5097" w:rsidTr="00457068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457068">
              <w:rPr>
                <w:rFonts w:ascii="Times New Roman" w:hAnsi="Times New Roman"/>
                <w:position w:val="-22"/>
                <w:sz w:val="20"/>
              </w:rPr>
              <w:object w:dxaOrig="200" w:dyaOrig="560">
                <v:shape id="_x0000_i1051" type="#_x0000_t75" style="width:9.75pt;height:27.75pt" o:ole="">
                  <v:imagedata r:id="rId59" o:title=""/>
                </v:shape>
                <o:OLEObject Type="Embed" ProgID="Equation.DSMT4" ShapeID="_x0000_i1051" DrawAspect="Content" ObjectID="_1526723108" r:id="rId60"/>
              </w:object>
            </w:r>
            <w:r>
              <w:rPr>
                <w:rFonts w:ascii="Times New Roman" w:hAnsi="Times New Roman"/>
                <w:sz w:val="20"/>
              </w:rPr>
              <w:t xml:space="preserve"> 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</w:t>
            </w:r>
            <w:r w:rsidR="00935349" w:rsidRPr="00D70C56"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35349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proofErr w:type="spellStart"/>
            <w:r>
              <w:rPr>
                <w:rFonts w:ascii="Times New Roman" w:hAnsi="Times New Roman"/>
                <w:sz w:val="20"/>
              </w:rPr>
              <w:t>oe</w:t>
            </w:r>
            <w:proofErr w:type="spellEnd"/>
            <w:r>
              <w:rPr>
                <w:rFonts w:ascii="Times New Roman" w:hAnsi="Times New Roman"/>
                <w:sz w:val="20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0"/>
              </w:rPr>
              <w:t>eg</w:t>
            </w:r>
            <w:proofErr w:type="spellEnd"/>
            <w:r>
              <w:rPr>
                <w:rFonts w:ascii="Times New Roman" w:hAnsi="Times New Roman"/>
                <w:sz w:val="20"/>
              </w:rPr>
              <w:t xml:space="preserve">  </w:t>
            </w:r>
            <w:r w:rsidRPr="00457068">
              <w:rPr>
                <w:rFonts w:ascii="Times New Roman" w:hAnsi="Times New Roman"/>
                <w:position w:val="-22"/>
                <w:sz w:val="20"/>
              </w:rPr>
              <w:object w:dxaOrig="300" w:dyaOrig="560">
                <v:shape id="_x0000_i1052" type="#_x0000_t75" style="width:15pt;height:27.75pt" o:ole="">
                  <v:imagedata r:id="rId61" o:title=""/>
                </v:shape>
                <o:OLEObject Type="Embed" ProgID="Equation.DSMT4" ShapeID="_x0000_i1052" DrawAspect="Content" ObjectID="_1526723109" r:id="rId62"/>
              </w:object>
            </w:r>
            <w:r>
              <w:rPr>
                <w:rFonts w:ascii="Times New Roman" w:hAnsi="Times New Roman"/>
                <w:sz w:val="20"/>
              </w:rPr>
              <w:t xml:space="preserve"> </w:t>
            </w:r>
          </w:p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llow 0.16(666...) rounded or truncated to at least 2dp</w:t>
            </w:r>
          </w:p>
        </w:tc>
      </w:tr>
      <w:tr w:rsidR="00935349" w:rsidRPr="00AD5097" w:rsidTr="00457068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457068">
              <w:rPr>
                <w:rFonts w:ascii="Times New Roman" w:hAnsi="Times New Roman"/>
                <w:bCs/>
                <w:position w:val="-22"/>
                <w:sz w:val="20"/>
              </w:rPr>
              <w:object w:dxaOrig="1080" w:dyaOrig="560">
                <v:shape id="_x0000_i1053" type="#_x0000_t75" style="width:54pt;height:27.75pt" o:ole="">
                  <v:imagedata r:id="rId63" o:title=""/>
                </v:shape>
                <o:OLEObject Type="Embed" ProgID="Equation.DSMT4" ShapeID="_x0000_i1053" DrawAspect="Content" ObjectID="_1526723110" r:id="rId64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 or  </w:t>
            </w:r>
            <w:r w:rsidRPr="00457068">
              <w:rPr>
                <w:rFonts w:ascii="Times New Roman" w:hAnsi="Times New Roman"/>
                <w:bCs/>
                <w:position w:val="-22"/>
                <w:sz w:val="20"/>
              </w:rPr>
              <w:object w:dxaOrig="720" w:dyaOrig="560">
                <v:shape id="_x0000_i1054" type="#_x0000_t75" style="width:36pt;height:27.75pt" o:ole="">
                  <v:imagedata r:id="rId65" o:title=""/>
                </v:shape>
                <o:OLEObject Type="Embed" ProgID="Equation.DSMT4" ShapeID="_x0000_i1054" DrawAspect="Content" ObjectID="_1526723111" r:id="rId66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0"/>
              </w:rPr>
              <w:t>oe</w:t>
            </w:r>
            <w:proofErr w:type="spellEnd"/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457068">
              <w:rPr>
                <w:rFonts w:ascii="Times New Roman" w:hAnsi="Times New Roman"/>
                <w:position w:val="-22"/>
                <w:sz w:val="20"/>
              </w:rPr>
              <w:object w:dxaOrig="200" w:dyaOrig="560">
                <v:shape id="_x0000_i1055" type="#_x0000_t75" style="width:9.75pt;height:27.75pt" o:ole="">
                  <v:imagedata r:id="rId67" o:title=""/>
                </v:shape>
                <o:OLEObject Type="Embed" ProgID="Equation.DSMT4" ShapeID="_x0000_i1055" DrawAspect="Content" ObjectID="_1526723112" r:id="rId68"/>
              </w:object>
            </w:r>
            <w:r>
              <w:rPr>
                <w:rFonts w:ascii="Times New Roman" w:hAnsi="Times New Roman"/>
                <w:sz w:val="20"/>
              </w:rPr>
              <w:t xml:space="preserve"> 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9353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6F19BE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AO3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2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35349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M1 for </w:t>
            </w:r>
            <w:r w:rsidRPr="00457068">
              <w:rPr>
                <w:rFonts w:ascii="Times New Roman" w:hAnsi="Times New Roman"/>
                <w:bCs/>
                <w:position w:val="-22"/>
                <w:sz w:val="20"/>
              </w:rPr>
              <w:object w:dxaOrig="2000" w:dyaOrig="560">
                <v:shape id="_x0000_i1056" type="#_x0000_t75" style="width:99.75pt;height:27.75pt" o:ole="">
                  <v:imagedata r:id="rId69" o:title=""/>
                </v:shape>
                <o:OLEObject Type="Embed" ProgID="Equation.DSMT4" ShapeID="_x0000_i1056" DrawAspect="Content" ObjectID="_1526723113" r:id="rId70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bCs/>
                <w:sz w:val="20"/>
              </w:rPr>
              <w:t>oe</w:t>
            </w:r>
            <w:proofErr w:type="spellEnd"/>
          </w:p>
        </w:tc>
      </w:tr>
      <w:tr w:rsidR="00457068" w:rsidRPr="00AD5097" w:rsidTr="00457068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or </w:t>
            </w:r>
            <w:r w:rsidRPr="00457068">
              <w:rPr>
                <w:rFonts w:ascii="Times New Roman" w:hAnsi="Times New Roman"/>
                <w:bCs/>
                <w:position w:val="-22"/>
                <w:sz w:val="20"/>
              </w:rPr>
              <w:object w:dxaOrig="1320" w:dyaOrig="560">
                <v:shape id="_x0000_i1057" type="#_x0000_t75" style="width:66pt;height:27.75pt" o:ole="">
                  <v:imagedata r:id="rId71" o:title=""/>
                </v:shape>
                <o:OLEObject Type="Embed" ProgID="Equation.DSMT4" ShapeID="_x0000_i1057" DrawAspect="Content" ObjectID="_1526723114" r:id="rId72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 or  </w:t>
            </w:r>
            <w:r w:rsidRPr="00457068">
              <w:rPr>
                <w:rFonts w:ascii="Times New Roman" w:hAnsi="Times New Roman"/>
                <w:bCs/>
                <w:position w:val="-22"/>
                <w:sz w:val="20"/>
              </w:rPr>
              <w:object w:dxaOrig="1100" w:dyaOrig="560">
                <v:shape id="_x0000_i1058" type="#_x0000_t75" style="width:54.75pt;height:27.75pt" o:ole="">
                  <v:imagedata r:id="rId73" o:title=""/>
                </v:shape>
                <o:OLEObject Type="Embed" ProgID="Equation.DSMT4" ShapeID="_x0000_i1058" DrawAspect="Content" ObjectID="_1526723115" r:id="rId74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0"/>
              </w:rPr>
              <w:t>oe</w:t>
            </w:r>
            <w:proofErr w:type="spellEnd"/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457068">
              <w:rPr>
                <w:rFonts w:ascii="Times New Roman" w:hAnsi="Times New Roman"/>
                <w:sz w:val="20"/>
              </w:rPr>
              <w:t>Accept fractions evaluated</w:t>
            </w:r>
          </w:p>
        </w:tc>
      </w:tr>
      <w:tr w:rsidR="00457068" w:rsidRPr="00AD5097" w:rsidTr="00457068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7068" w:rsidRPr="00D70C56" w:rsidRDefault="00660B54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457068">
              <w:rPr>
                <w:rFonts w:ascii="Times New Roman" w:hAnsi="Times New Roman"/>
                <w:bCs/>
                <w:position w:val="-22"/>
                <w:sz w:val="20"/>
              </w:rPr>
              <w:object w:dxaOrig="999" w:dyaOrig="560">
                <v:shape id="_x0000_i1059" type="#_x0000_t75" style="width:50.25pt;height:27.75pt" o:ole="">
                  <v:imagedata r:id="rId75" o:title=""/>
                </v:shape>
                <o:OLEObject Type="Embed" ProgID="Equation.DSMT4" ShapeID="_x0000_i1059" DrawAspect="Content" ObjectID="_1526723116" r:id="rId76"/>
              </w:object>
            </w:r>
            <w:r w:rsidR="00457068">
              <w:rPr>
                <w:rFonts w:ascii="Times New Roman" w:hAnsi="Times New Roman"/>
                <w:bCs/>
                <w:sz w:val="20"/>
              </w:rPr>
              <w:t xml:space="preserve">, </w:t>
            </w:r>
            <w:r w:rsidR="00457068" w:rsidRPr="00457068">
              <w:rPr>
                <w:rFonts w:ascii="Times New Roman" w:hAnsi="Times New Roman"/>
                <w:bCs/>
                <w:position w:val="-22"/>
                <w:sz w:val="20"/>
              </w:rPr>
              <w:object w:dxaOrig="980" w:dyaOrig="560">
                <v:shape id="_x0000_i1060" type="#_x0000_t75" style="width:48.75pt;height:27.75pt" o:ole="">
                  <v:imagedata r:id="rId77" o:title=""/>
                </v:shape>
                <o:OLEObject Type="Embed" ProgID="Equation.DSMT4" ShapeID="_x0000_i1060" DrawAspect="Content" ObjectID="_1526723117" r:id="rId78"/>
              </w:object>
            </w:r>
          </w:p>
        </w:tc>
      </w:tr>
      <w:tr w:rsidR="00457068" w:rsidRPr="00AD5097" w:rsidTr="00457068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rounded or truncated to at least 2dp</w:t>
            </w:r>
          </w:p>
        </w:tc>
      </w:tr>
      <w:tr w:rsidR="00457068" w:rsidRPr="00AD5097" w:rsidTr="00457068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7068" w:rsidRPr="00D70C56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7068" w:rsidRDefault="00457068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57068" w:rsidRPr="00D70C56" w:rsidRDefault="00B429E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proofErr w:type="spellStart"/>
            <w:proofErr w:type="gramStart"/>
            <w:r>
              <w:rPr>
                <w:rFonts w:ascii="Times New Roman" w:hAnsi="Times New Roman"/>
                <w:sz w:val="20"/>
              </w:rPr>
              <w:t>oe</w:t>
            </w:r>
            <w:proofErr w:type="spellEnd"/>
            <w:proofErr w:type="gramEnd"/>
            <w:r>
              <w:rPr>
                <w:rFonts w:ascii="Times New Roman" w:hAnsi="Times New Roman"/>
                <w:sz w:val="20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0"/>
              </w:rPr>
              <w:t>eg</w:t>
            </w:r>
            <w:proofErr w:type="spellEnd"/>
            <w:r>
              <w:rPr>
                <w:rFonts w:ascii="Times New Roman" w:hAnsi="Times New Roman"/>
                <w:sz w:val="20"/>
              </w:rPr>
              <w:t xml:space="preserve">.  </w:t>
            </w:r>
            <w:r w:rsidRPr="00B429EA">
              <w:rPr>
                <w:rFonts w:ascii="Times New Roman" w:hAnsi="Times New Roman"/>
                <w:position w:val="-22"/>
                <w:sz w:val="20"/>
              </w:rPr>
              <w:object w:dxaOrig="300" w:dyaOrig="560">
                <v:shape id="_x0000_i1061" type="#_x0000_t75" style="width:15pt;height:27.75pt" o:ole="">
                  <v:imagedata r:id="rId79" o:title=""/>
                </v:shape>
                <o:OLEObject Type="Embed" ProgID="Equation.DSMT4" ShapeID="_x0000_i1061" DrawAspect="Content" ObjectID="_1526723118" r:id="rId80"/>
              </w:object>
            </w:r>
            <w:r>
              <w:rPr>
                <w:rFonts w:ascii="Times New Roman" w:hAnsi="Times New Roman"/>
                <w:sz w:val="20"/>
              </w:rPr>
              <w:t xml:space="preserve"> or </w:t>
            </w:r>
            <w:r w:rsidRPr="00B429EA">
              <w:rPr>
                <w:rFonts w:ascii="Times New Roman" w:hAnsi="Times New Roman"/>
                <w:position w:val="-22"/>
                <w:sz w:val="20"/>
              </w:rPr>
              <w:object w:dxaOrig="300" w:dyaOrig="560">
                <v:shape id="_x0000_i1062" type="#_x0000_t75" style="width:15pt;height:27.75pt" o:ole="">
                  <v:imagedata r:id="rId81" o:title=""/>
                </v:shape>
                <o:OLEObject Type="Embed" ProgID="Equation.DSMT4" ShapeID="_x0000_i1062" DrawAspect="Content" ObjectID="_1526723119" r:id="rId82"/>
              </w:object>
            </w:r>
          </w:p>
        </w:tc>
      </w:tr>
    </w:tbl>
    <w:p w:rsidR="00643E6A" w:rsidRDefault="00643E6A" w:rsidP="00A242CC">
      <w:pP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p w:rsidR="00643E6A" w:rsidRDefault="00643E6A">
      <w:pPr>
        <w:spacing w:after="160" w:line="259" w:lineRule="auto"/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543"/>
        <w:gridCol w:w="1843"/>
        <w:gridCol w:w="709"/>
        <w:gridCol w:w="605"/>
        <w:gridCol w:w="529"/>
        <w:gridCol w:w="5721"/>
      </w:tblGrid>
      <w:tr w:rsidR="00643E6A" w:rsidRPr="00AD5097" w:rsidTr="004C4D3D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643E6A" w:rsidRPr="00AD5097" w:rsidRDefault="00643E6A" w:rsidP="004C4D3D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643E6A" w:rsidRPr="00AD5097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Working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643E6A" w:rsidRPr="00AD5097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643E6A" w:rsidRPr="00AD5097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Mark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643E6A" w:rsidRPr="00AD5097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O</w:t>
            </w:r>
          </w:p>
        </w:tc>
        <w:tc>
          <w:tcPr>
            <w:tcW w:w="6250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643E6A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Notes</w:t>
            </w:r>
          </w:p>
        </w:tc>
      </w:tr>
      <w:tr w:rsidR="00643E6A" w:rsidRPr="00AD5097" w:rsidTr="006949C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1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position w:val="-22"/>
                <w:sz w:val="20"/>
              </w:rPr>
              <w:object w:dxaOrig="1520" w:dyaOrig="560">
                <v:shape id="_x0000_i1063" type="#_x0000_t75" style="width:75.75pt;height:27.75pt" o:ole="">
                  <v:imagedata r:id="rId83" o:title=""/>
                </v:shape>
                <o:OLEObject Type="Embed" ProgID="Equation.DSMT4" ShapeID="_x0000_i1063" DrawAspect="Content" ObjectID="_1526723120" r:id="rId84"/>
              </w:object>
            </w:r>
            <w:r w:rsidRPr="005C511F"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949CF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 xml:space="preserve">Or method using a right angled triangle to find length </w:t>
            </w:r>
            <w:r w:rsidRPr="005C511F">
              <w:rPr>
                <w:rFonts w:ascii="Times New Roman" w:hAnsi="Times New Roman"/>
                <w:bCs/>
                <w:i/>
                <w:iCs/>
                <w:sz w:val="20"/>
              </w:rPr>
              <w:t xml:space="preserve">MX </w:t>
            </w:r>
            <w:r w:rsidRPr="005C511F">
              <w:rPr>
                <w:rFonts w:ascii="Times New Roman" w:hAnsi="Times New Roman"/>
                <w:bCs/>
                <w:sz w:val="20"/>
              </w:rPr>
              <w:t>(</w:t>
            </w:r>
            <w:r w:rsidRPr="005C511F">
              <w:rPr>
                <w:rFonts w:ascii="Times New Roman" w:hAnsi="Times New Roman"/>
                <w:bCs/>
                <w:i/>
                <w:iCs/>
                <w:sz w:val="20"/>
              </w:rPr>
              <w:t xml:space="preserve">MX </w:t>
            </w:r>
            <w:r w:rsidRPr="005C511F">
              <w:rPr>
                <w:rFonts w:ascii="Times New Roman" w:hAnsi="Times New Roman"/>
                <w:bCs/>
                <w:sz w:val="20"/>
              </w:rPr>
              <w:t>is</w:t>
            </w:r>
          </w:p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 xml:space="preserve">perpendicular to </w:t>
            </w:r>
            <w:r w:rsidRPr="005C511F">
              <w:rPr>
                <w:rFonts w:ascii="Times New Roman" w:hAnsi="Times New Roman"/>
                <w:bCs/>
                <w:i/>
                <w:iCs/>
                <w:sz w:val="20"/>
              </w:rPr>
              <w:t>LN</w:t>
            </w:r>
            <w:r w:rsidRPr="005C511F">
              <w:rPr>
                <w:rFonts w:ascii="Times New Roman" w:hAnsi="Times New Roman"/>
                <w:bCs/>
                <w:sz w:val="20"/>
              </w:rPr>
              <w:t>)</w:t>
            </w:r>
          </w:p>
        </w:tc>
      </w:tr>
      <w:tr w:rsidR="006949CF" w:rsidRPr="00AD5097" w:rsidTr="006949C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949CF" w:rsidRPr="00D70C56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949CF" w:rsidRPr="00D70C56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position w:val="-22"/>
                <w:sz w:val="20"/>
              </w:rPr>
              <w:object w:dxaOrig="1100" w:dyaOrig="560">
                <v:shape id="_x0000_i1064" type="#_x0000_t75" style="width:54.75pt;height:27.75pt" o:ole="">
                  <v:imagedata r:id="rId85" o:title=""/>
                </v:shape>
                <o:OLEObject Type="Embed" ProgID="Equation.DSMT4" ShapeID="_x0000_i1064" DrawAspect="Content" ObjectID="_1526723121" r:id="rId86"/>
              </w:object>
            </w:r>
          </w:p>
        </w:tc>
      </w:tr>
      <w:tr w:rsidR="006949CF" w:rsidRPr="00AD5097" w:rsidTr="006949C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949CF" w:rsidRPr="00D70C56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949CF" w:rsidRPr="00D70C56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position w:val="-24"/>
                <w:sz w:val="20"/>
              </w:rPr>
              <w:object w:dxaOrig="2220" w:dyaOrig="580">
                <v:shape id="_x0000_i1065" type="#_x0000_t75" style="width:111pt;height:29.25pt" o:ole="">
                  <v:imagedata r:id="rId87" o:title=""/>
                </v:shape>
                <o:OLEObject Type="Embed" ProgID="Equation.DSMT4" ShapeID="_x0000_i1065" DrawAspect="Content" ObjectID="_1526723122" r:id="rId88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or cos</w:t>
            </w:r>
            <w:r w:rsidRPr="005C511F">
              <w:rPr>
                <w:rFonts w:ascii="Times New Roman" w:hAnsi="Times New Roman"/>
                <w:bCs/>
                <w:sz w:val="20"/>
                <w:vertAlign w:val="superscript"/>
              </w:rPr>
              <w:t>−1</w:t>
            </w:r>
            <w:r w:rsidRPr="005C511F">
              <w:rPr>
                <w:rFonts w:ascii="Times New Roman" w:hAnsi="Times New Roman"/>
                <w:bCs/>
                <w:sz w:val="20"/>
              </w:rPr>
              <w:t xml:space="preserve"> = </w:t>
            </w:r>
            <w:r w:rsidRPr="005C511F">
              <w:rPr>
                <w:rFonts w:ascii="Times New Roman" w:hAnsi="Times New Roman"/>
                <w:bCs/>
                <w:position w:val="-22"/>
                <w:sz w:val="20"/>
              </w:rPr>
              <w:object w:dxaOrig="840" w:dyaOrig="560">
                <v:shape id="_x0000_i1066" type="#_x0000_t75" style="width:42pt;height:27.75pt" o:ole="">
                  <v:imagedata r:id="rId89" o:title=""/>
                </v:shape>
                <o:OLEObject Type="Embed" ProgID="Equation.DSMT4" ShapeID="_x0000_i1066" DrawAspect="Content" ObjectID="_1526723123" r:id="rId90"/>
              </w:object>
            </w:r>
            <w:r w:rsidRPr="005C511F">
              <w:rPr>
                <w:rFonts w:ascii="Times New Roman" w:hAnsi="Times New Roman"/>
                <w:bCs/>
                <w:sz w:val="20"/>
              </w:rPr>
              <w:t xml:space="preserve">  </w:t>
            </w:r>
          </w:p>
        </w:tc>
      </w:tr>
      <w:tr w:rsidR="006949CF" w:rsidRPr="00AD5097" w:rsidTr="006949C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949CF" w:rsidRPr="00D70C56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949CF" w:rsidRPr="00D70C56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i/>
                <w:iCs/>
                <w:sz w:val="20"/>
              </w:rPr>
              <w:t xml:space="preserve">MLN </w:t>
            </w:r>
            <w:r w:rsidRPr="005C511F">
              <w:rPr>
                <w:rFonts w:ascii="Times New Roman" w:hAnsi="Times New Roman"/>
                <w:bCs/>
                <w:sz w:val="20"/>
              </w:rPr>
              <w:t>= 26.7(73...)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i/>
                <w:iCs/>
                <w:sz w:val="20"/>
              </w:rPr>
              <w:t>LMX</w:t>
            </w:r>
            <w:r w:rsidRPr="005C511F">
              <w:rPr>
                <w:rFonts w:ascii="Times New Roman" w:hAnsi="Times New Roman"/>
                <w:bCs/>
                <w:sz w:val="20"/>
              </w:rPr>
              <w:t>= 63.232</w:t>
            </w:r>
          </w:p>
        </w:tc>
      </w:tr>
      <w:tr w:rsidR="006949CF" w:rsidRPr="00AD5097" w:rsidTr="006949C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949CF" w:rsidRPr="00D70C56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949CF" w:rsidRPr="00D70C56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i/>
                <w:iCs/>
                <w:sz w:val="20"/>
              </w:rPr>
              <w:t xml:space="preserve">LMN </w:t>
            </w:r>
            <w:r w:rsidR="005C511F">
              <w:rPr>
                <w:rFonts w:ascii="Times New Roman" w:hAnsi="Times New Roman"/>
                <w:bCs/>
                <w:sz w:val="20"/>
              </w:rPr>
              <w:t>= 180 − 47 – ‘26.7...’</w:t>
            </w:r>
            <w:r w:rsidRPr="005C511F">
              <w:rPr>
                <w:rFonts w:ascii="Times New Roman" w:hAnsi="Times New Roman"/>
                <w:bCs/>
                <w:sz w:val="20"/>
              </w:rPr>
              <w:t xml:space="preserve"> or</w:t>
            </w:r>
          </w:p>
          <w:p w:rsidR="006949CF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106(.2260622…)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49CF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949CF" w:rsidRPr="005C511F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i/>
                <w:iCs/>
                <w:sz w:val="20"/>
              </w:rPr>
              <w:t xml:space="preserve">LMN </w:t>
            </w:r>
            <w:r w:rsidRPr="005C511F">
              <w:rPr>
                <w:rFonts w:ascii="Times New Roman" w:hAnsi="Times New Roman"/>
                <w:bCs/>
                <w:sz w:val="20"/>
              </w:rPr>
              <w:t>= 63.232 + (180 – (90+47))… or 106(.2260622…)</w:t>
            </w:r>
          </w:p>
        </w:tc>
      </w:tr>
      <w:tr w:rsidR="00643E6A" w:rsidRPr="00AD5097" w:rsidTr="006949C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position w:val="-20"/>
                <w:sz w:val="20"/>
              </w:rPr>
              <w:object w:dxaOrig="200" w:dyaOrig="540">
                <v:shape id="_x0000_i1067" type="#_x0000_t75" style="width:9.75pt;height:27pt" o:ole="">
                  <v:imagedata r:id="rId91" o:title=""/>
                </v:shape>
                <o:OLEObject Type="Embed" ProgID="Equation.DSMT4" ShapeID="_x0000_i1067" DrawAspect="Content" ObjectID="_1526723124" r:id="rId92"/>
              </w:object>
            </w:r>
            <w:r w:rsidRPr="005C511F">
              <w:rPr>
                <w:rFonts w:ascii="Times New Roman" w:hAnsi="Times New Roman"/>
                <w:bCs/>
                <w:sz w:val="20"/>
              </w:rPr>
              <w:t xml:space="preserve">  × 8.5 × 13.8 × sin("106")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643E6A" w:rsidRPr="00AD5097" w:rsidTr="006949C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4C4D3D">
            <w:pPr>
              <w:jc w:val="center"/>
              <w:rPr>
                <w:rFonts w:ascii="Times New Roman" w:hAnsi="Times New Roman"/>
                <w:sz w:val="20"/>
              </w:rPr>
            </w:pPr>
            <w:r w:rsidRPr="005C511F">
              <w:rPr>
                <w:rFonts w:ascii="Times New Roman" w:hAnsi="Times New Roman"/>
                <w:sz w:val="20"/>
              </w:rPr>
              <w:t>56.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6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949CF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Accept an answer that rounds to 56.3 or 56.4 unless clearly obtained</w:t>
            </w:r>
          </w:p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proofErr w:type="gramStart"/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from</w:t>
            </w:r>
            <w:proofErr w:type="gramEnd"/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 xml:space="preserve"> incorrect working.</w:t>
            </w:r>
          </w:p>
        </w:tc>
      </w:tr>
      <w:tr w:rsidR="00643E6A" w:rsidRPr="00AD5097" w:rsidTr="006949CF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6949CF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 w:rsidRPr="006949CF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2(</w:t>
            </w:r>
            <w:r w:rsidRPr="005C511F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x</w:t>
            </w:r>
            <w:r w:rsidRPr="005C511F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 xml:space="preserve"> − 4</w:t>
            </w:r>
            <w:r w:rsidRPr="005C511F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 xml:space="preserve">) + 9 </w:t>
            </w:r>
            <w:r w:rsidRPr="005C511F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AO1</w:t>
            </w:r>
          </w:p>
        </w:tc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72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643E6A" w:rsidRPr="005C511F" w:rsidRDefault="00643E6A" w:rsidP="006949CF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643E6A" w:rsidRPr="00AD5097" w:rsidTr="004C4D3D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2(</w:t>
            </w:r>
            <w:r w:rsidRPr="005C511F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x</w:t>
            </w:r>
            <w:r w:rsidRPr="005C511F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 xml:space="preserve"> − 4</w:t>
            </w:r>
            <w:r w:rsidRPr="005C511F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 xml:space="preserve">+ </w:t>
            </w:r>
            <w:r w:rsidRPr="005C511F">
              <w:rPr>
                <w:rFonts w:ascii="Times New Roman" w:eastAsiaTheme="minorHAnsi" w:hAnsi="Times New Roman"/>
                <w:position w:val="-20"/>
                <w:sz w:val="20"/>
                <w:lang w:eastAsia="en-US"/>
              </w:rPr>
              <w:object w:dxaOrig="200" w:dyaOrig="540">
                <v:shape id="_x0000_i1068" type="#_x0000_t75" style="width:9.75pt;height:27pt" o:ole="">
                  <v:imagedata r:id="rId93" o:title=""/>
                </v:shape>
                <o:OLEObject Type="Embed" ProgID="Equation.DSMT4" ShapeID="_x0000_i1068" DrawAspect="Content" ObjectID="_1526723125" r:id="rId94"/>
              </w:objec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)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643E6A" w:rsidRPr="00AD5097" w:rsidTr="004C4D3D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2((</w:t>
            </w:r>
            <w:r w:rsidRPr="005C511F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− 2)</w:t>
            </w:r>
            <w:r w:rsidRPr="005C511F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 xml:space="preserve"> – 2</w:t>
            </w:r>
            <w:r w:rsidRPr="005C511F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 xml:space="preserve">) + 9 </w:t>
            </w:r>
            <w:r w:rsidRPr="005C511F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643E6A" w:rsidRPr="00AD5097" w:rsidTr="004C4D3D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D70C56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2((</w:t>
            </w:r>
            <w:r w:rsidRPr="005C511F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− 2)</w:t>
            </w:r>
            <w:r w:rsidRPr="005C511F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 xml:space="preserve"> – 2</w:t>
            </w:r>
            <w:r w:rsidRPr="005C511F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 xml:space="preserve"> + </w:t>
            </w:r>
            <w:r w:rsidRPr="005C511F">
              <w:rPr>
                <w:rFonts w:ascii="Times New Roman" w:eastAsiaTheme="minorHAnsi" w:hAnsi="Times New Roman"/>
                <w:position w:val="-20"/>
                <w:sz w:val="20"/>
                <w:lang w:eastAsia="en-US"/>
              </w:rPr>
              <w:object w:dxaOrig="200" w:dyaOrig="540">
                <v:shape id="_x0000_i1069" type="#_x0000_t75" style="width:9.75pt;height:27pt" o:ole="">
                  <v:imagedata r:id="rId93" o:title=""/>
                </v:shape>
                <o:OLEObject Type="Embed" ProgID="Equation.DSMT4" ShapeID="_x0000_i1069" DrawAspect="Content" ObjectID="_1526723126" r:id="rId95"/>
              </w:objec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)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E6A" w:rsidRPr="005C511F" w:rsidRDefault="00643E6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643E6A" w:rsidRPr="00AD5097" w:rsidTr="006949CF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643E6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D70C56" w:rsidRDefault="00643E6A" w:rsidP="00643E6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643E6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43E6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2(</w:t>
            </w:r>
            <w:r w:rsidRPr="005C511F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− 2)</w:t>
            </w:r>
            <w:r w:rsidRPr="005C511F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 xml:space="preserve"> + 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43E6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5C511F"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643E6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43E6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E6A" w:rsidRPr="005C511F" w:rsidRDefault="00643E6A" w:rsidP="00643E6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643E6A" w:rsidRPr="00AD5097" w:rsidTr="006949CF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643E6A" w:rsidRPr="00D70C56" w:rsidRDefault="00643E6A" w:rsidP="00643E6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D70C56" w:rsidRDefault="006949CF" w:rsidP="00643E6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43E6A" w:rsidP="00643E6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43E6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explanation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43E6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5C511F"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43E6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5C511F">
              <w:rPr>
                <w:rFonts w:ascii="Times New Roman" w:hAnsi="Times New Roman"/>
                <w:sz w:val="20"/>
              </w:rPr>
              <w:t>AO1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E6A" w:rsidRPr="005C511F" w:rsidRDefault="006949CF" w:rsidP="00643E6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5C511F"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43E6A" w:rsidRPr="005C511F" w:rsidRDefault="006949CF" w:rsidP="006949CF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proofErr w:type="spellStart"/>
            <w:proofErr w:type="gramStart"/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eg</w:t>
            </w:r>
            <w:proofErr w:type="spellEnd"/>
            <w:proofErr w:type="gramEnd"/>
            <w:r w:rsidRPr="005C511F">
              <w:rPr>
                <w:rFonts w:ascii="Times New Roman" w:eastAsiaTheme="minorHAnsi" w:hAnsi="Times New Roman"/>
                <w:sz w:val="20"/>
                <w:lang w:eastAsia="en-US"/>
              </w:rPr>
              <w:t>. Because minimum is at (2, 1)</w:t>
            </w:r>
          </w:p>
        </w:tc>
      </w:tr>
    </w:tbl>
    <w:p w:rsidR="005C511F" w:rsidRDefault="005C511F" w:rsidP="00A242CC">
      <w:pP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p w:rsidR="005C511F" w:rsidRDefault="005C511F">
      <w:pPr>
        <w:spacing w:after="160" w:line="259" w:lineRule="auto"/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4536"/>
        <w:gridCol w:w="1016"/>
        <w:gridCol w:w="705"/>
        <w:gridCol w:w="832"/>
        <w:gridCol w:w="1035"/>
        <w:gridCol w:w="5008"/>
      </w:tblGrid>
      <w:tr w:rsidR="005C511F" w:rsidRPr="00AD5097" w:rsidTr="005C511F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04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871583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5C511F" w:rsidRPr="00AD5097" w:rsidTr="005C511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3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position w:val="-6"/>
                <w:sz w:val="20"/>
              </w:rPr>
              <w:object w:dxaOrig="1320" w:dyaOrig="400">
                <v:shape id="_x0000_i1070" type="#_x0000_t75" style="width:66pt;height:20.25pt" o:ole="">
                  <v:imagedata r:id="rId96" o:title=""/>
                </v:shape>
                <o:OLEObject Type="Embed" ProgID="Equation.DSMT4" ShapeID="_x0000_i1070" DrawAspect="Content" ObjectID="_1526723127" r:id="rId97"/>
              </w:object>
            </w:r>
            <w:r w:rsidRPr="006D3AD8">
              <w:rPr>
                <w:rFonts w:ascii="Times New Roman" w:hAnsi="Times New Roman"/>
                <w:bCs/>
                <w:sz w:val="20"/>
              </w:rPr>
              <w:t xml:space="preserve"> or</w: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5C511F" w:rsidRPr="00AD5097" w:rsidTr="005C511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position w:val="-26"/>
                <w:sz w:val="20"/>
              </w:rPr>
              <w:object w:dxaOrig="1680" w:dyaOrig="620">
                <v:shape id="_x0000_i1071" type="#_x0000_t75" style="width:84pt;height:30.75pt" o:ole="">
                  <v:imagedata r:id="rId98" o:title=""/>
                </v:shape>
                <o:OLEObject Type="Embed" ProgID="Equation.DSMT4" ShapeID="_x0000_i1071" DrawAspect="Content" ObjectID="_1526723128" r:id="rId99"/>
              </w:object>
            </w:r>
            <w:r w:rsidRPr="006D3AD8"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5C511F" w:rsidRPr="00AD5097" w:rsidTr="005C511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6D3AD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position w:val="-6"/>
                <w:sz w:val="20"/>
              </w:rPr>
              <w:object w:dxaOrig="980" w:dyaOrig="340">
                <v:shape id="_x0000_i1072" type="#_x0000_t75" style="width:48.75pt;height:17.25pt" o:ole="">
                  <v:imagedata r:id="rId100" o:title=""/>
                </v:shape>
                <o:OLEObject Type="Embed" ProgID="Equation.DSMT4" ShapeID="_x0000_i1072" DrawAspect="Content" ObjectID="_1526723129" r:id="rId101"/>
              </w:object>
            </w:r>
            <w:r w:rsidRPr="006D3AD8"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dep</w:t>
            </w:r>
          </w:p>
        </w:tc>
      </w:tr>
      <w:tr w:rsidR="005C511F" w:rsidRPr="00AD5097" w:rsidTr="005C511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6D3AD8">
              <w:rPr>
                <w:rFonts w:ascii="Times New Roman" w:eastAsiaTheme="minorHAnsi" w:hAnsi="Times New Roman"/>
                <w:position w:val="-6"/>
                <w:sz w:val="20"/>
                <w:lang w:eastAsia="en-US"/>
              </w:rPr>
              <w:object w:dxaOrig="420" w:dyaOrig="300">
                <v:shape id="_x0000_i1073" type="#_x0000_t75" style="width:21pt;height:15pt" o:ole="">
                  <v:imagedata r:id="rId102" o:title=""/>
                </v:shape>
                <o:OLEObject Type="Embed" ProgID="Equation.DSMT4" ShapeID="_x0000_i1073" DrawAspect="Content" ObjectID="_1526723130" r:id="rId103"/>
              </w:object>
            </w: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 xml:space="preserve"> </w:t>
            </w:r>
            <w:proofErr w:type="spellStart"/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oe</w:t>
            </w:r>
            <w:proofErr w:type="spellEnd"/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3</w:t>
            </w:r>
            <w:r w:rsidR="006D3AD8" w:rsidRPr="006D3AD8">
              <w:rPr>
                <w:rFonts w:ascii="Times New Roman" w:hAnsi="Times New Roman"/>
                <w:bCs/>
                <w:sz w:val="20"/>
              </w:rPr>
              <w:t> 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proofErr w:type="gramStart"/>
            <w:r w:rsidRPr="006D3AD8">
              <w:rPr>
                <w:rFonts w:ascii="Times New Roman" w:hAnsi="Times New Roman"/>
                <w:bCs/>
                <w:sz w:val="20"/>
              </w:rPr>
              <w:t>accept</w:t>
            </w:r>
            <w:proofErr w:type="gramEnd"/>
            <w:r w:rsidRPr="006D3AD8">
              <w:rPr>
                <w:rFonts w:ascii="Times New Roman" w:hAnsi="Times New Roman"/>
                <w:bCs/>
                <w:sz w:val="20"/>
              </w:rPr>
              <w:t xml:space="preserve"> 7.07(06…)</w:t>
            </w:r>
          </w:p>
        </w:tc>
      </w:tr>
      <w:tr w:rsidR="005C511F" w:rsidRPr="00AD5097" w:rsidTr="005C511F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Pr="00312EF4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4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B3622F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B3622F">
              <w:rPr>
                <w:rFonts w:ascii="Times New Roman" w:eastAsiaTheme="minorHAnsi" w:hAnsi="Times New Roman"/>
                <w:b/>
                <w:bCs/>
                <w:position w:val="-36"/>
                <w:sz w:val="20"/>
                <w:lang w:eastAsia="en-US"/>
              </w:rPr>
              <w:object w:dxaOrig="1520" w:dyaOrig="820">
                <v:shape id="_x0000_i1074" type="#_x0000_t75" style="width:75.75pt;height:41.25pt" o:ole="">
                  <v:imagedata r:id="rId104" o:title=""/>
                </v:shape>
                <o:OLEObject Type="Embed" ProgID="Equation.DSMT4" ShapeID="_x0000_i1074" DrawAspect="Content" ObjectID="_1526723131" r:id="rId105"/>
              </w:object>
            </w:r>
            <w:r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 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method to rationalise</w:t>
            </w:r>
          </w:p>
        </w:tc>
      </w:tr>
      <w:tr w:rsidR="005C511F" w:rsidRPr="00AD5097" w:rsidTr="005C511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Pr="00312EF4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B3622F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B3622F">
              <w:rPr>
                <w:rFonts w:ascii="Times New Roman" w:eastAsiaTheme="minorHAnsi" w:hAnsi="Times New Roman"/>
                <w:b/>
                <w:bCs/>
                <w:position w:val="-22"/>
                <w:sz w:val="20"/>
                <w:lang w:eastAsia="en-US"/>
              </w:rPr>
              <w:object w:dxaOrig="1980" w:dyaOrig="600">
                <v:shape id="_x0000_i1075" type="#_x0000_t75" style="width:99pt;height:30pt" o:ole="">
                  <v:imagedata r:id="rId106" o:title=""/>
                </v:shape>
                <o:OLEObject Type="Embed" ProgID="Equation.DSMT4" ShapeID="_x0000_i1075" DrawAspect="Content" ObjectID="_1526723132" r:id="rId107"/>
              </w:objec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Cs/>
                <w:sz w:val="20"/>
                <w:lang w:eastAsia="en-US"/>
              </w:rPr>
            </w:pPr>
            <w:r w:rsidRPr="006D3AD8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correct expansion of brackets</w:t>
            </w:r>
          </w:p>
        </w:tc>
      </w:tr>
      <w:tr w:rsidR="005C511F" w:rsidRPr="00AD5097" w:rsidTr="005C511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Pr="00312EF4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B3622F" w:rsidP="004C4D3D">
            <w:pPr>
              <w:rPr>
                <w:rFonts w:ascii="Times New Roman" w:hAnsi="Times New Roman"/>
                <w:sz w:val="20"/>
              </w:rPr>
            </w:pPr>
            <w:r w:rsidRPr="00B3622F">
              <w:rPr>
                <w:rFonts w:ascii="Times New Roman" w:hAnsi="Times New Roman"/>
                <w:position w:val="-6"/>
                <w:sz w:val="20"/>
              </w:rPr>
              <w:object w:dxaOrig="960" w:dyaOrig="300">
                <v:shape id="_x0000_i1076" type="#_x0000_t75" style="width:48pt;height:15pt" o:ole="">
                  <v:imagedata r:id="rId108" o:title=""/>
                </v:shape>
                <o:OLEObject Type="Embed" ProgID="Equation.DSMT4" ShapeID="_x0000_i1076" DrawAspect="Content" ObjectID="_1526723133" r:id="rId109"/>
              </w:object>
            </w:r>
            <w:r>
              <w:rPr>
                <w:rFonts w:ascii="Times New Roman" w:hAnsi="Times New Roman"/>
                <w:sz w:val="20"/>
              </w:rPr>
              <w:t xml:space="preserve"> </w: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7D3CDC" w:rsidP="004C4D3D">
            <w:pPr>
              <w:rPr>
                <w:rFonts w:ascii="Times New Roman" w:hAnsi="Times New Roman"/>
                <w:sz w:val="20"/>
              </w:rPr>
            </w:pPr>
            <w:r w:rsidRPr="006D3AD8">
              <w:rPr>
                <w:rFonts w:ascii="Times New Roman" w:hAnsi="Times New Roman"/>
                <w:sz w:val="20"/>
              </w:rPr>
              <w:t>may be seen before expansion</w:t>
            </w:r>
          </w:p>
        </w:tc>
      </w:tr>
      <w:tr w:rsidR="005C511F" w:rsidRPr="00AD5097" w:rsidTr="005C511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Pr="00312EF4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shown</w: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4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7D3CDC" w:rsidP="004C4D3D">
            <w:pPr>
              <w:rPr>
                <w:rFonts w:ascii="Times New Roman" w:hAnsi="Times New Roman"/>
                <w:sz w:val="20"/>
              </w:rPr>
            </w:pPr>
            <w:r w:rsidRPr="006D3AD8">
              <w:rPr>
                <w:rFonts w:ascii="Times New Roman" w:hAnsi="Times New Roman"/>
                <w:sz w:val="20"/>
              </w:rPr>
              <w:t>answer from fully correct working with all steps seen</w:t>
            </w:r>
          </w:p>
        </w:tc>
      </w:tr>
      <w:tr w:rsidR="005C511F" w:rsidRPr="00AD5097" w:rsidTr="005C511F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Pr="00312EF4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6D3AD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(</w:t>
            </w:r>
            <w:r w:rsidRPr="006D3AD8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v </w:t>
            </w: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= ) 3</w:t>
            </w:r>
            <w:r w:rsidRPr="006D3AD8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t</w:t>
            </w:r>
            <w:r w:rsidRPr="006D3AD8">
              <w:rPr>
                <w:rFonts w:ascii="Times New Roman" w:eastAsiaTheme="minorHAnsi" w:hAnsi="Times New Roman"/>
                <w:i/>
                <w:iCs/>
                <w:sz w:val="20"/>
                <w:vertAlign w:val="superscript"/>
                <w:lang w:eastAsia="en-US"/>
              </w:rPr>
              <w:t xml:space="preserve"> </w:t>
            </w:r>
            <w:r w:rsidRPr="006D3AD8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6D3AD8">
              <w:rPr>
                <w:rFonts w:ascii="Times New Roman" w:eastAsiaTheme="minorHAnsi" w:hAnsi="Times New Roman"/>
                <w:sz w:val="13"/>
                <w:szCs w:val="13"/>
                <w:lang w:eastAsia="en-US"/>
              </w:rPr>
              <w:t xml:space="preserve"> </w:t>
            </w: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– 5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 xml:space="preserve"> </w:t>
            </w: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×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 xml:space="preserve"> </w:t>
            </w: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2</w:t>
            </w:r>
            <w:r w:rsidRPr="006D3AD8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t </w:t>
            </w: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− 8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D3AD8">
              <w:rPr>
                <w:rFonts w:ascii="Times New Roman" w:hAnsi="Times New Roman"/>
                <w:sz w:val="20"/>
              </w:rPr>
              <w:t>for 2 out of 3 terms differentiated correctly</w:t>
            </w:r>
          </w:p>
        </w:tc>
      </w:tr>
      <w:tr w:rsidR="005C511F" w:rsidRPr="00AD5097" w:rsidTr="005C511F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Pr="00312EF4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6D3AD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3</w:t>
            </w:r>
            <w:r w:rsidRPr="006D3AD8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t </w:t>
            </w:r>
            <w:r w:rsidRPr="006D3AD8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6D3AD8">
              <w:rPr>
                <w:rFonts w:ascii="Times New Roman" w:eastAsiaTheme="minorHAnsi" w:hAnsi="Times New Roman"/>
                <w:sz w:val="13"/>
                <w:szCs w:val="13"/>
                <w:lang w:eastAsia="en-US"/>
              </w:rPr>
              <w:t xml:space="preserve"> </w:t>
            </w: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– 10</w:t>
            </w:r>
            <w:r w:rsidRPr="006D3AD8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t </w:t>
            </w: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– 8 = 0</w: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D3AD8">
              <w:rPr>
                <w:rFonts w:ascii="Times New Roman" w:hAnsi="Times New Roman"/>
                <w:sz w:val="20"/>
              </w:rPr>
              <w:t>correct equation</w:t>
            </w:r>
          </w:p>
        </w:tc>
      </w:tr>
      <w:tr w:rsidR="005C511F" w:rsidRPr="00AD5097" w:rsidTr="005C511F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5C511F" w:rsidRPr="00312EF4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6D3AD8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(3</w:t>
            </w:r>
            <w:r w:rsidRPr="006D3AD8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t </w:t>
            </w: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+ 2)(</w:t>
            </w:r>
            <w:r w:rsidRPr="006D3AD8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t </w:t>
            </w:r>
            <w:r w:rsidRPr="006D3AD8">
              <w:rPr>
                <w:rFonts w:ascii="Times New Roman" w:eastAsiaTheme="minorHAnsi" w:hAnsi="Times New Roman"/>
                <w:sz w:val="20"/>
                <w:lang w:eastAsia="en-US"/>
              </w:rPr>
              <w:t>– 4) = 0</w: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D3AD8">
              <w:rPr>
                <w:rFonts w:ascii="Times New Roman" w:hAnsi="Times New Roman"/>
                <w:sz w:val="20"/>
              </w:rPr>
              <w:t>for method to solve quadratic</w:t>
            </w:r>
          </w:p>
        </w:tc>
      </w:tr>
      <w:tr w:rsidR="005C511F" w:rsidRPr="00AD5097" w:rsidTr="005C511F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5C511F" w:rsidRPr="00312EF4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871583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D3AD8"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D3AD8"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5C511F" w:rsidRPr="006D3AD8" w:rsidRDefault="005C511F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D3AD8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C511F" w:rsidRPr="006D3AD8" w:rsidRDefault="007D3CD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D3AD8">
              <w:rPr>
                <w:rFonts w:ascii="Times New Roman" w:hAnsi="Times New Roman"/>
                <w:i/>
                <w:iCs/>
                <w:sz w:val="20"/>
              </w:rPr>
              <w:t xml:space="preserve">t </w:t>
            </w:r>
            <w:r w:rsidRPr="006D3AD8">
              <w:rPr>
                <w:rFonts w:ascii="Times New Roman" w:hAnsi="Times New Roman"/>
                <w:sz w:val="20"/>
              </w:rPr>
              <w:t>= 4 only</w:t>
            </w:r>
          </w:p>
        </w:tc>
      </w:tr>
    </w:tbl>
    <w:p w:rsidR="001D3747" w:rsidRDefault="001D3747" w:rsidP="00A242CC">
      <w:pP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</w:p>
    <w:sectPr w:rsidR="001D3747" w:rsidSect="007A0E8F">
      <w:footerReference w:type="default" r:id="rId110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29D9" w:rsidRDefault="00AA29D9" w:rsidP="00D44FFD">
      <w:r>
        <w:separator/>
      </w:r>
    </w:p>
  </w:endnote>
  <w:endnote w:type="continuationSeparator" w:id="0">
    <w:p w:rsidR="00AA29D9" w:rsidRDefault="00AA29D9" w:rsidP="00D44F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imesNewRomanPS-Bold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illSansMTPro-Boo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FE4" w:rsidRDefault="00335FE4" w:rsidP="00D44FFD">
    <w:pPr>
      <w:autoSpaceDE w:val="0"/>
      <w:autoSpaceDN w:val="0"/>
      <w:adjustRightInd w:val="0"/>
      <w:rPr>
        <w:rFonts w:ascii="GillSansMTPro-Book" w:eastAsiaTheme="minorHAnsi" w:hAnsi="GillSansMTPro-Book" w:cs="GillSansMTPro-Book"/>
        <w:color w:val="FFFFFF"/>
        <w:sz w:val="19"/>
        <w:szCs w:val="19"/>
        <w:lang w:eastAsia="en-US"/>
      </w:rPr>
    </w:pPr>
    <w:r>
      <w:rPr>
        <w:rFonts w:ascii="GillSansMTPro-Book" w:eastAsiaTheme="minorHAnsi" w:hAnsi="GillSansMTPro-Book" w:cs="GillSansMTPro-Book"/>
        <w:color w:val="000000"/>
        <w:sz w:val="19"/>
        <w:szCs w:val="19"/>
        <w:lang w:eastAsia="en-US"/>
      </w:rPr>
      <w:t xml:space="preserve">Pearson Edexcel International GCSE in Mathematics (Specification A) – Sample Assessment Materials </w:t>
    </w:r>
    <w:r>
      <w:rPr>
        <w:rFonts w:ascii="GillSansMTPro-Book" w:eastAsiaTheme="minorHAnsi" w:hAnsi="GillSansMTPro-Book" w:cs="GillSansMTPro-Book"/>
        <w:color w:val="FFFFFF"/>
        <w:sz w:val="19"/>
        <w:szCs w:val="19"/>
        <w:lang w:eastAsia="en-US"/>
      </w:rPr>
      <w:t>25</w:t>
    </w:r>
  </w:p>
  <w:p w:rsidR="00335FE4" w:rsidRDefault="00335FE4" w:rsidP="00D44FFD">
    <w:pPr>
      <w:pStyle w:val="Footer"/>
    </w:pPr>
    <w:r>
      <w:rPr>
        <w:rFonts w:ascii="GillSansMTPro-Book" w:eastAsiaTheme="minorHAnsi" w:hAnsi="GillSansMTPro-Book" w:cs="GillSansMTPro-Book"/>
        <w:color w:val="000000"/>
        <w:sz w:val="19"/>
        <w:szCs w:val="19"/>
        <w:lang w:eastAsia="en-US"/>
      </w:rPr>
      <w:t>Issue 1 – February 2016 © Pearson Education Limited 2016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29D9" w:rsidRDefault="00AA29D9" w:rsidP="00D44FFD">
      <w:r>
        <w:separator/>
      </w:r>
    </w:p>
  </w:footnote>
  <w:footnote w:type="continuationSeparator" w:id="0">
    <w:p w:rsidR="00AA29D9" w:rsidRDefault="00AA29D9" w:rsidP="00D44FF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367A"/>
    <w:rsid w:val="00000FEC"/>
    <w:rsid w:val="00015786"/>
    <w:rsid w:val="0002283B"/>
    <w:rsid w:val="0007230D"/>
    <w:rsid w:val="000763B0"/>
    <w:rsid w:val="00086954"/>
    <w:rsid w:val="000A26FB"/>
    <w:rsid w:val="000D0F47"/>
    <w:rsid w:val="000F1C6C"/>
    <w:rsid w:val="000F4DD3"/>
    <w:rsid w:val="00124FE2"/>
    <w:rsid w:val="0013406A"/>
    <w:rsid w:val="00134A9B"/>
    <w:rsid w:val="00153A9D"/>
    <w:rsid w:val="00153BB0"/>
    <w:rsid w:val="001713EC"/>
    <w:rsid w:val="0017425F"/>
    <w:rsid w:val="00186814"/>
    <w:rsid w:val="001A6953"/>
    <w:rsid w:val="001B2C8C"/>
    <w:rsid w:val="001C3245"/>
    <w:rsid w:val="001D3747"/>
    <w:rsid w:val="001F6F1B"/>
    <w:rsid w:val="00207BA1"/>
    <w:rsid w:val="00240E7B"/>
    <w:rsid w:val="0024129C"/>
    <w:rsid w:val="00272B8D"/>
    <w:rsid w:val="00274347"/>
    <w:rsid w:val="00277350"/>
    <w:rsid w:val="002F01D7"/>
    <w:rsid w:val="003058ED"/>
    <w:rsid w:val="00306FD0"/>
    <w:rsid w:val="00312EF4"/>
    <w:rsid w:val="003209D1"/>
    <w:rsid w:val="00335FE4"/>
    <w:rsid w:val="003A3850"/>
    <w:rsid w:val="003C68F8"/>
    <w:rsid w:val="003C7865"/>
    <w:rsid w:val="00441BB8"/>
    <w:rsid w:val="00457068"/>
    <w:rsid w:val="00461F24"/>
    <w:rsid w:val="00463D0D"/>
    <w:rsid w:val="004803A3"/>
    <w:rsid w:val="0049257B"/>
    <w:rsid w:val="004B0492"/>
    <w:rsid w:val="004B73E1"/>
    <w:rsid w:val="004C367A"/>
    <w:rsid w:val="00527B7D"/>
    <w:rsid w:val="0053457A"/>
    <w:rsid w:val="005360EE"/>
    <w:rsid w:val="00537C4C"/>
    <w:rsid w:val="00545A14"/>
    <w:rsid w:val="00556C9B"/>
    <w:rsid w:val="00590D2A"/>
    <w:rsid w:val="005C428D"/>
    <w:rsid w:val="005C511F"/>
    <w:rsid w:val="005D2000"/>
    <w:rsid w:val="005D5419"/>
    <w:rsid w:val="006300B3"/>
    <w:rsid w:val="00632601"/>
    <w:rsid w:val="00643123"/>
    <w:rsid w:val="00643E6A"/>
    <w:rsid w:val="00660B54"/>
    <w:rsid w:val="00662F1D"/>
    <w:rsid w:val="006676F1"/>
    <w:rsid w:val="0067090D"/>
    <w:rsid w:val="00681804"/>
    <w:rsid w:val="006901E0"/>
    <w:rsid w:val="006949CF"/>
    <w:rsid w:val="006D3AD8"/>
    <w:rsid w:val="006D6AA7"/>
    <w:rsid w:val="006E63B0"/>
    <w:rsid w:val="006F19BE"/>
    <w:rsid w:val="006F2992"/>
    <w:rsid w:val="00712628"/>
    <w:rsid w:val="00717CAD"/>
    <w:rsid w:val="00734811"/>
    <w:rsid w:val="00741641"/>
    <w:rsid w:val="00751787"/>
    <w:rsid w:val="007563B0"/>
    <w:rsid w:val="0076293E"/>
    <w:rsid w:val="00766FD8"/>
    <w:rsid w:val="00774277"/>
    <w:rsid w:val="0078386C"/>
    <w:rsid w:val="007845FC"/>
    <w:rsid w:val="007A0203"/>
    <w:rsid w:val="007A0E8F"/>
    <w:rsid w:val="007A6507"/>
    <w:rsid w:val="007D3CDC"/>
    <w:rsid w:val="007E2BB1"/>
    <w:rsid w:val="00834DAD"/>
    <w:rsid w:val="00842B7A"/>
    <w:rsid w:val="00857AA6"/>
    <w:rsid w:val="00871583"/>
    <w:rsid w:val="008F5871"/>
    <w:rsid w:val="00910820"/>
    <w:rsid w:val="00931068"/>
    <w:rsid w:val="00935349"/>
    <w:rsid w:val="00936116"/>
    <w:rsid w:val="00950624"/>
    <w:rsid w:val="00960A85"/>
    <w:rsid w:val="009716C6"/>
    <w:rsid w:val="00980E0D"/>
    <w:rsid w:val="00995A15"/>
    <w:rsid w:val="009A345A"/>
    <w:rsid w:val="009B0C87"/>
    <w:rsid w:val="00A12631"/>
    <w:rsid w:val="00A242CC"/>
    <w:rsid w:val="00A35337"/>
    <w:rsid w:val="00A51F53"/>
    <w:rsid w:val="00A565DF"/>
    <w:rsid w:val="00A630C5"/>
    <w:rsid w:val="00A76227"/>
    <w:rsid w:val="00A93CE5"/>
    <w:rsid w:val="00A97CEC"/>
    <w:rsid w:val="00AA0140"/>
    <w:rsid w:val="00AA29D9"/>
    <w:rsid w:val="00AD4CF7"/>
    <w:rsid w:val="00AD5097"/>
    <w:rsid w:val="00AD5BD6"/>
    <w:rsid w:val="00B02569"/>
    <w:rsid w:val="00B3622F"/>
    <w:rsid w:val="00B429EA"/>
    <w:rsid w:val="00B43073"/>
    <w:rsid w:val="00B56CB8"/>
    <w:rsid w:val="00B86F0D"/>
    <w:rsid w:val="00BB27EC"/>
    <w:rsid w:val="00BD0C2D"/>
    <w:rsid w:val="00BD4858"/>
    <w:rsid w:val="00BD5CAB"/>
    <w:rsid w:val="00BE28D1"/>
    <w:rsid w:val="00BF6CC8"/>
    <w:rsid w:val="00C84343"/>
    <w:rsid w:val="00CA0F3C"/>
    <w:rsid w:val="00CE2C33"/>
    <w:rsid w:val="00D218FD"/>
    <w:rsid w:val="00D30C9D"/>
    <w:rsid w:val="00D44FFD"/>
    <w:rsid w:val="00D518A6"/>
    <w:rsid w:val="00D64A1A"/>
    <w:rsid w:val="00D70C56"/>
    <w:rsid w:val="00DB3D29"/>
    <w:rsid w:val="00E549E5"/>
    <w:rsid w:val="00EC2AD4"/>
    <w:rsid w:val="00ED22EC"/>
    <w:rsid w:val="00F42CF2"/>
    <w:rsid w:val="00F973FC"/>
    <w:rsid w:val="00FA4149"/>
    <w:rsid w:val="00FE4A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5097"/>
    <w:pPr>
      <w:spacing w:after="0" w:line="240" w:lineRule="auto"/>
    </w:pPr>
    <w:rPr>
      <w:rFonts w:ascii="Trebuchet MS" w:eastAsia="Times New Roman" w:hAnsi="Trebuchet MS" w:cs="Times New Roman"/>
      <w:sz w:val="21"/>
      <w:szCs w:val="20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D50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44FF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44FFD"/>
    <w:rPr>
      <w:rFonts w:ascii="Trebuchet MS" w:eastAsia="Times New Roman" w:hAnsi="Trebuchet MS" w:cs="Times New Roman"/>
      <w:sz w:val="21"/>
      <w:szCs w:val="20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D44FF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44FFD"/>
    <w:rPr>
      <w:rFonts w:ascii="Trebuchet MS" w:eastAsia="Times New Roman" w:hAnsi="Trebuchet MS" w:cs="Times New Roman"/>
      <w:sz w:val="21"/>
      <w:szCs w:val="20"/>
      <w:lang w:eastAsia="en-GB"/>
    </w:rPr>
  </w:style>
  <w:style w:type="paragraph" w:styleId="ListParagraph">
    <w:name w:val="List Paragraph"/>
    <w:basedOn w:val="Normal"/>
    <w:uiPriority w:val="34"/>
    <w:qFormat/>
    <w:rsid w:val="0013406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49.wmf"/><Relationship Id="rId110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1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image" Target="media/image14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35</TotalTime>
  <Pages>10</Pages>
  <Words>1160</Words>
  <Characters>661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markanst</cp:lastModifiedBy>
  <cp:revision>121</cp:revision>
  <dcterms:created xsi:type="dcterms:W3CDTF">2016-05-11T17:11:00Z</dcterms:created>
  <dcterms:modified xsi:type="dcterms:W3CDTF">2016-06-06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